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C3777" w:rsidRDefault="00FC3777" w:rsidP="00FC3777">
      <w:pPr>
        <w:pStyle w:val="NoSpacing"/>
      </w:pPr>
    </w:p>
    <w:p w:rsidR="00FC3777" w:rsidRDefault="00466217" w:rsidP="00FC3777">
      <w:pPr>
        <w:pStyle w:val="NoSpacing"/>
      </w:pPr>
      <w:r>
        <w:rPr>
          <w:rFonts w:ascii="Times New Roman" w:hAnsi="Times New Roman" w:cs="Times New Roman"/>
          <w:b/>
        </w:rPr>
        <w:t>Time- 3</w:t>
      </w:r>
      <w:r w:rsidR="00FC3777" w:rsidRPr="00D52FC5">
        <w:rPr>
          <w:rFonts w:ascii="Times New Roman" w:hAnsi="Times New Roman" w:cs="Times New Roman"/>
          <w:b/>
        </w:rPr>
        <w:t xml:space="preserve"> H                       </w:t>
      </w:r>
      <w:r w:rsidR="00FC3777">
        <w:rPr>
          <w:rFonts w:ascii="Times New Roman" w:hAnsi="Times New Roman" w:cs="Times New Roman"/>
          <w:b/>
        </w:rPr>
        <w:t xml:space="preserve">                    </w:t>
      </w:r>
      <w:r w:rsidR="00FC3777" w:rsidRPr="00D52FC5">
        <w:rPr>
          <w:rFonts w:ascii="Times New Roman" w:hAnsi="Times New Roman" w:cs="Times New Roman"/>
          <w:b/>
        </w:rPr>
        <w:t xml:space="preserve"> </w:t>
      </w:r>
      <w:r w:rsidR="00FC3777" w:rsidRPr="00025235">
        <w:rPr>
          <w:rFonts w:ascii="Times New Roman" w:hAnsi="Times New Roman" w:cs="Times New Roman"/>
          <w:b/>
          <w:color w:val="C00000"/>
        </w:rPr>
        <w:t>SCIENCE-IX</w:t>
      </w:r>
      <w:r w:rsidR="00FC3777" w:rsidRPr="00D52FC5">
        <w:rPr>
          <w:rFonts w:ascii="Times New Roman" w:hAnsi="Times New Roman" w:cs="Times New Roman"/>
          <w:b/>
        </w:rPr>
        <w:t xml:space="preserve">              </w:t>
      </w:r>
      <w:r w:rsidR="00FC3777">
        <w:rPr>
          <w:rFonts w:ascii="Times New Roman" w:hAnsi="Times New Roman" w:cs="Times New Roman"/>
          <w:b/>
        </w:rPr>
        <w:t xml:space="preserve">           </w:t>
      </w:r>
      <w:r w:rsidR="00FC3777" w:rsidRPr="00D52FC5">
        <w:rPr>
          <w:rFonts w:ascii="Times New Roman" w:hAnsi="Times New Roman" w:cs="Times New Roman"/>
          <w:b/>
        </w:rPr>
        <w:t xml:space="preserve">   </w:t>
      </w:r>
      <w:r w:rsidR="00FC3777">
        <w:rPr>
          <w:rFonts w:ascii="Times New Roman" w:hAnsi="Times New Roman" w:cs="Times New Roman"/>
          <w:b/>
        </w:rPr>
        <w:t xml:space="preserve">     </w:t>
      </w:r>
      <w:r w:rsidR="00FC3777" w:rsidRPr="00D52FC5">
        <w:rPr>
          <w:rFonts w:ascii="Times New Roman" w:hAnsi="Times New Roman" w:cs="Times New Roman"/>
          <w:b/>
        </w:rPr>
        <w:t xml:space="preserve">    M.M-9</w:t>
      </w:r>
      <w:r w:rsidR="00FC3777">
        <w:rPr>
          <w:rFonts w:ascii="Times New Roman" w:hAnsi="Times New Roman" w:cs="Times New Roman"/>
          <w:b/>
        </w:rPr>
        <w:t>0</w:t>
      </w:r>
      <w:r w:rsidR="00FC3777" w:rsidRPr="00D52FC5">
        <w:rPr>
          <w:rFonts w:ascii="Times New Roman" w:hAnsi="Times New Roman" w:cs="Times New Roman"/>
          <w:b/>
        </w:rPr>
        <w:t xml:space="preserve">          </w:t>
      </w:r>
      <w:r w:rsidR="00FC3777">
        <w:rPr>
          <w:rFonts w:ascii="Times New Roman" w:hAnsi="Times New Roman" w:cs="Times New Roman"/>
          <w:b/>
        </w:rPr>
        <w:t xml:space="preserve">      </w:t>
      </w:r>
      <w:r w:rsidR="00FC3777" w:rsidRPr="00D52FC5">
        <w:rPr>
          <w:rFonts w:ascii="Times New Roman" w:hAnsi="Times New Roman" w:cs="Times New Roman"/>
          <w:b/>
        </w:rPr>
        <w:t xml:space="preserve"> </w:t>
      </w:r>
      <w:r w:rsidR="00FC3777">
        <w:rPr>
          <w:rFonts w:ascii="Times New Roman" w:hAnsi="Times New Roman" w:cs="Times New Roman"/>
          <w:b/>
        </w:rPr>
        <w:t xml:space="preserve">                   </w:t>
      </w:r>
      <w:r w:rsidR="00FC3777" w:rsidRPr="00D52FC5">
        <w:rPr>
          <w:rFonts w:ascii="Times New Roman" w:hAnsi="Times New Roman" w:cs="Times New Roman"/>
          <w:b/>
        </w:rPr>
        <w:t xml:space="preserve">             </w:t>
      </w:r>
    </w:p>
    <w:p w:rsidR="00FC3777" w:rsidRDefault="00FC3777" w:rsidP="00FC3777">
      <w:pPr>
        <w:pStyle w:val="NoSpacing"/>
        <w:rPr>
          <w:b/>
          <w:u w:val="single"/>
        </w:rPr>
      </w:pPr>
    </w:p>
    <w:p w:rsidR="00FC3777" w:rsidRPr="00E965EC" w:rsidRDefault="00FC3777" w:rsidP="00FC3777">
      <w:pPr>
        <w:pStyle w:val="NoSpacing"/>
        <w:rPr>
          <w:b/>
          <w:u w:val="single"/>
        </w:rPr>
      </w:pPr>
      <w:r w:rsidRPr="00E965EC">
        <w:rPr>
          <w:b/>
          <w:u w:val="single"/>
        </w:rPr>
        <w:t>General Instructions:</w:t>
      </w:r>
    </w:p>
    <w:p w:rsidR="00FC3777" w:rsidRDefault="00FC3777" w:rsidP="00FC3777">
      <w:pPr>
        <w:pStyle w:val="NoSpacing"/>
        <w:rPr>
          <w:b/>
        </w:rPr>
      </w:pPr>
    </w:p>
    <w:p w:rsidR="00FC3777" w:rsidRPr="00A41EE3" w:rsidRDefault="00FC3777" w:rsidP="00FC3777">
      <w:pPr>
        <w:pStyle w:val="NoSpacing"/>
      </w:pPr>
      <w:r w:rsidRPr="00A41EE3">
        <w:t xml:space="preserve">         (i)The question paper comprises of two sections ,A and B .You are to attempt both the sections.</w:t>
      </w:r>
    </w:p>
    <w:p w:rsidR="00FC3777" w:rsidRPr="00A41EE3" w:rsidRDefault="00FC3777" w:rsidP="00FC3777">
      <w:pPr>
        <w:pStyle w:val="NoSpacing"/>
      </w:pPr>
      <w:r w:rsidRPr="00A41EE3">
        <w:t xml:space="preserve">        (ii)All questions are compulsory.</w:t>
      </w:r>
      <w:r>
        <w:t xml:space="preserve">      </w:t>
      </w:r>
    </w:p>
    <w:p w:rsidR="00FC3777" w:rsidRPr="00A41EE3" w:rsidRDefault="00FC3777" w:rsidP="00FC3777">
      <w:pPr>
        <w:pStyle w:val="NoSpacing"/>
      </w:pPr>
      <w:r w:rsidRPr="00A41EE3">
        <w:t xml:space="preserve">         (iii)There is no overall choice.</w:t>
      </w:r>
    </w:p>
    <w:p w:rsidR="00FC3777" w:rsidRPr="00A41EE3" w:rsidRDefault="00FC3777" w:rsidP="00FC3777">
      <w:pPr>
        <w:pStyle w:val="NoSpacing"/>
      </w:pPr>
      <w:r w:rsidRPr="00A41EE3">
        <w:t xml:space="preserve">         (iv)All questions of section A and all questions of section B are to be attempted separately.</w:t>
      </w:r>
    </w:p>
    <w:p w:rsidR="00FC3777" w:rsidRPr="00A41EE3" w:rsidRDefault="00FC3777" w:rsidP="00FC3777">
      <w:pPr>
        <w:pStyle w:val="NoSpacing"/>
      </w:pPr>
      <w:r w:rsidRPr="00A41EE3">
        <w:t xml:space="preserve">         (v)Question numbers 1 to  3 in section A are one mark questions .These are to be answered in </w:t>
      </w:r>
    </w:p>
    <w:p w:rsidR="00FC3777" w:rsidRPr="00A41EE3" w:rsidRDefault="00FC3777" w:rsidP="00FC3777">
      <w:pPr>
        <w:pStyle w:val="NoSpacing"/>
      </w:pPr>
      <w:r>
        <w:t xml:space="preserve">       </w:t>
      </w:r>
      <w:r w:rsidRPr="00A41EE3">
        <w:t xml:space="preserve">      one word or in one sentence.</w:t>
      </w:r>
    </w:p>
    <w:p w:rsidR="00FC3777" w:rsidRPr="00A41EE3" w:rsidRDefault="00FC3777" w:rsidP="00FC3777">
      <w:pPr>
        <w:pStyle w:val="NoSpacing"/>
      </w:pPr>
      <w:r w:rsidRPr="00A41EE3">
        <w:t xml:space="preserve">       (vi)Question numbers 4 to 6 in section A are two marks questions.These are to be answered in </w:t>
      </w:r>
    </w:p>
    <w:p w:rsidR="00FC3777" w:rsidRPr="00A41EE3" w:rsidRDefault="00FC3777" w:rsidP="00FC3777">
      <w:pPr>
        <w:pStyle w:val="NoSpacing"/>
      </w:pPr>
      <w:r w:rsidRPr="00A41EE3">
        <w:t xml:space="preserve">              about 30 words each.</w:t>
      </w:r>
    </w:p>
    <w:p w:rsidR="00FC3777" w:rsidRPr="00A41EE3" w:rsidRDefault="00FC3777" w:rsidP="00FC3777">
      <w:pPr>
        <w:pStyle w:val="NoSpacing"/>
      </w:pPr>
      <w:r w:rsidRPr="00A41EE3">
        <w:t xml:space="preserve">       (vii)Question numbers 7 to 18 in section  are three marks questions .These are to be answered in </w:t>
      </w:r>
    </w:p>
    <w:p w:rsidR="00FC3777" w:rsidRPr="00A41EE3" w:rsidRDefault="00FC3777" w:rsidP="00FC3777">
      <w:pPr>
        <w:pStyle w:val="NoSpacing"/>
      </w:pPr>
      <w:r w:rsidRPr="00A41EE3">
        <w:t xml:space="preserve">                about 50 words each.</w:t>
      </w:r>
    </w:p>
    <w:p w:rsidR="00FC3777" w:rsidRPr="00A41EE3" w:rsidRDefault="00FC3777" w:rsidP="00FC3777">
      <w:pPr>
        <w:pStyle w:val="NoSpacing"/>
      </w:pPr>
      <w:r w:rsidRPr="00A41EE3">
        <w:t xml:space="preserve">       (viii)Question numbers 19 to 24 in section A are five marks question.These are to be answered in </w:t>
      </w:r>
    </w:p>
    <w:p w:rsidR="00FC3777" w:rsidRPr="00A41EE3" w:rsidRDefault="00FC3777" w:rsidP="00FC3777">
      <w:pPr>
        <w:pStyle w:val="NoSpacing"/>
      </w:pPr>
      <w:r w:rsidRPr="00A41EE3">
        <w:t xml:space="preserve">               about 70 words each.</w:t>
      </w:r>
    </w:p>
    <w:p w:rsidR="00FC3777" w:rsidRPr="00A41EE3" w:rsidRDefault="00FC3777" w:rsidP="00FC3777">
      <w:pPr>
        <w:pStyle w:val="NoSpacing"/>
      </w:pPr>
      <w:r w:rsidRPr="00A41EE3">
        <w:t xml:space="preserve">       (ix)Section B are multiple choice questions based on practical skills.Question numbers 25 to 33 are </w:t>
      </w:r>
    </w:p>
    <w:p w:rsidR="00FC3777" w:rsidRPr="00A41EE3" w:rsidRDefault="00FC3777" w:rsidP="00FC3777">
      <w:pPr>
        <w:pStyle w:val="NoSpacing"/>
      </w:pPr>
      <w:r w:rsidRPr="00A41EE3">
        <w:t xml:space="preserve">              one mark questions .Question numbers 34 to 36 are two marks question .You are to select one </w:t>
      </w:r>
    </w:p>
    <w:p w:rsidR="00FC3777" w:rsidRPr="00A41EE3" w:rsidRDefault="00FC3777" w:rsidP="00FC3777">
      <w:pPr>
        <w:pStyle w:val="NoSpacing"/>
      </w:pPr>
      <w:r w:rsidRPr="00A41EE3">
        <w:t xml:space="preserve">             most appropriate response out the four provided to you</w:t>
      </w:r>
    </w:p>
    <w:p w:rsidR="00FC3777" w:rsidRDefault="00FC3777" w:rsidP="00FC3777">
      <w:pPr>
        <w:pStyle w:val="NoSpacing"/>
      </w:pPr>
    </w:p>
    <w:p w:rsidR="00EB5583" w:rsidRDefault="009E5C57" w:rsidP="00FC3777">
      <w:pPr>
        <w:pStyle w:val="NoSpacing"/>
      </w:pPr>
      <w:r w:rsidRPr="00FC3777">
        <w:rPr>
          <w:b/>
        </w:rPr>
        <w:t>1.</w:t>
      </w:r>
      <w:r>
        <w:t xml:space="preserve"> Give</w:t>
      </w:r>
      <w:r w:rsidR="00726156">
        <w:t xml:space="preserve"> any two applications of </w:t>
      </w:r>
      <w:r>
        <w:t>Archimedes’</w:t>
      </w:r>
      <w:r w:rsidR="00726156">
        <w:t>’ principle.</w:t>
      </w:r>
    </w:p>
    <w:p w:rsidR="00BC7CDF" w:rsidRDefault="00BC7CDF" w:rsidP="00FC3777">
      <w:pPr>
        <w:pStyle w:val="NoSpacing"/>
      </w:pPr>
    </w:p>
    <w:p w:rsidR="00726156" w:rsidRDefault="009E5C57" w:rsidP="00FC3777">
      <w:pPr>
        <w:pStyle w:val="NoSpacing"/>
      </w:pPr>
      <w:r w:rsidRPr="00FC3777">
        <w:rPr>
          <w:b/>
        </w:rPr>
        <w:t>2.</w:t>
      </w:r>
      <w:r>
        <w:t xml:space="preserve"> What</w:t>
      </w:r>
      <w:r w:rsidR="00726156">
        <w:t xml:space="preserve"> are the abiotic components of biosphere?</w:t>
      </w:r>
    </w:p>
    <w:p w:rsidR="00BC7CDF" w:rsidRDefault="00BC7CDF" w:rsidP="00FC3777">
      <w:pPr>
        <w:pStyle w:val="NoSpacing"/>
      </w:pPr>
    </w:p>
    <w:p w:rsidR="00726156" w:rsidRDefault="009E5C57" w:rsidP="00FC3777">
      <w:pPr>
        <w:pStyle w:val="NoSpacing"/>
      </w:pPr>
      <w:r w:rsidRPr="00FC3777">
        <w:rPr>
          <w:b/>
        </w:rPr>
        <w:t>3.</w:t>
      </w:r>
      <w:r>
        <w:t xml:space="preserve"> Give</w:t>
      </w:r>
      <w:r w:rsidR="00726156">
        <w:t xml:space="preserve"> one use of lichens.</w:t>
      </w:r>
    </w:p>
    <w:p w:rsidR="00BC7CDF" w:rsidRDefault="00BC7CDF" w:rsidP="00FC3777">
      <w:pPr>
        <w:pStyle w:val="NoSpacing"/>
      </w:pPr>
    </w:p>
    <w:p w:rsidR="00726156" w:rsidRDefault="009E5C57" w:rsidP="00FC3777">
      <w:pPr>
        <w:pStyle w:val="NoSpacing"/>
      </w:pPr>
      <w:r w:rsidRPr="00FC3777">
        <w:rPr>
          <w:b/>
        </w:rPr>
        <w:t>4.</w:t>
      </w:r>
      <w:r>
        <w:t xml:space="preserve"> (</w:t>
      </w:r>
      <w:r w:rsidR="00726156">
        <w:t>a)Swimmers are provided with an inflated rubber jacket .Why?</w:t>
      </w:r>
    </w:p>
    <w:p w:rsidR="00726156" w:rsidRDefault="00A01318" w:rsidP="00FC3777">
      <w:pPr>
        <w:pStyle w:val="NoSpacing"/>
      </w:pPr>
      <w:r>
        <w:t xml:space="preserve">     </w:t>
      </w:r>
      <w:r w:rsidR="00726156">
        <w:t>(b)It is easier to swim in sea water than in river water .Justify.</w:t>
      </w:r>
    </w:p>
    <w:p w:rsidR="00BC7CDF" w:rsidRDefault="00BC7CDF" w:rsidP="00FC3777">
      <w:pPr>
        <w:pStyle w:val="NoSpacing"/>
      </w:pPr>
    </w:p>
    <w:p w:rsidR="00726156" w:rsidRDefault="009E5C57" w:rsidP="00FC3777">
      <w:pPr>
        <w:pStyle w:val="NoSpacing"/>
      </w:pPr>
      <w:r w:rsidRPr="00FC3777">
        <w:rPr>
          <w:b/>
        </w:rPr>
        <w:t>5.</w:t>
      </w:r>
      <w:r>
        <w:t xml:space="preserve"> Write</w:t>
      </w:r>
      <w:r w:rsidR="00726156">
        <w:t xml:space="preserve"> the distribution of electrons in carbon and sodium atoms.</w:t>
      </w:r>
    </w:p>
    <w:p w:rsidR="00BC7CDF" w:rsidRDefault="00BC7CDF" w:rsidP="00FC3777">
      <w:pPr>
        <w:pStyle w:val="NoSpacing"/>
      </w:pPr>
    </w:p>
    <w:p w:rsidR="00726156" w:rsidRDefault="009E5C57" w:rsidP="00FC3777">
      <w:pPr>
        <w:pStyle w:val="NoSpacing"/>
      </w:pPr>
      <w:r w:rsidRPr="00FC3777">
        <w:rPr>
          <w:b/>
        </w:rPr>
        <w:t>6.</w:t>
      </w:r>
      <w:r>
        <w:t xml:space="preserve"> Why</w:t>
      </w:r>
      <w:r w:rsidR="00726156">
        <w:t xml:space="preserve"> are anti viral medicines difficult to manufacture as compared to anti bacterial medicines?</w:t>
      </w:r>
    </w:p>
    <w:p w:rsidR="00BC7CDF" w:rsidRDefault="00BC7CDF" w:rsidP="00FC3777">
      <w:pPr>
        <w:pStyle w:val="NoSpacing"/>
      </w:pPr>
    </w:p>
    <w:p w:rsidR="00A01318" w:rsidRDefault="009E5C57" w:rsidP="00FC3777">
      <w:pPr>
        <w:pStyle w:val="NoSpacing"/>
      </w:pPr>
      <w:r w:rsidRPr="00FC3777">
        <w:rPr>
          <w:b/>
        </w:rPr>
        <w:t>7.</w:t>
      </w:r>
      <w:r>
        <w:t xml:space="preserve"> (</w:t>
      </w:r>
      <w:r w:rsidR="00726156">
        <w:t xml:space="preserve">a)In a game of tug of </w:t>
      </w:r>
      <w:r>
        <w:t>war, one</w:t>
      </w:r>
      <w:r w:rsidR="00726156">
        <w:t xml:space="preserve"> team is slowly giving way to the other .Which team is doing positive </w:t>
      </w:r>
      <w:r w:rsidR="00A01318">
        <w:t xml:space="preserve">              </w:t>
      </w:r>
    </w:p>
    <w:p w:rsidR="00726156" w:rsidRDefault="00A01318" w:rsidP="00FC3777">
      <w:pPr>
        <w:pStyle w:val="NoSpacing"/>
      </w:pPr>
      <w:r>
        <w:t xml:space="preserve">        </w:t>
      </w:r>
      <w:r w:rsidR="00726156">
        <w:t>work and which team negative?</w:t>
      </w:r>
    </w:p>
    <w:p w:rsidR="00A01318" w:rsidRDefault="00A01318" w:rsidP="00FC3777">
      <w:pPr>
        <w:pStyle w:val="NoSpacing"/>
      </w:pPr>
      <w:r>
        <w:t xml:space="preserve">    </w:t>
      </w:r>
      <w:r w:rsidR="00726156">
        <w:t xml:space="preserve">(b)Define kinetic energy of an </w:t>
      </w:r>
      <w:r w:rsidR="009E5C57">
        <w:t>object. On</w:t>
      </w:r>
      <w:r w:rsidR="00726156">
        <w:t xml:space="preserve"> which factors does it depend ?Can kinetic energy of an </w:t>
      </w:r>
    </w:p>
    <w:p w:rsidR="00726156" w:rsidRDefault="00A01318" w:rsidP="00FC3777">
      <w:pPr>
        <w:pStyle w:val="NoSpacing"/>
      </w:pPr>
      <w:r>
        <w:t xml:space="preserve">         </w:t>
      </w:r>
      <w:r w:rsidR="00726156">
        <w:t>object be negative?</w:t>
      </w:r>
    </w:p>
    <w:p w:rsidR="00BC7CDF" w:rsidRDefault="00BC7CDF" w:rsidP="00FC3777">
      <w:pPr>
        <w:pStyle w:val="NoSpacing"/>
      </w:pPr>
    </w:p>
    <w:p w:rsidR="00726156" w:rsidRDefault="009E5C57" w:rsidP="00FC3777">
      <w:pPr>
        <w:pStyle w:val="NoSpacing"/>
      </w:pPr>
      <w:r w:rsidRPr="00FC3777">
        <w:rPr>
          <w:b/>
        </w:rPr>
        <w:t>8.</w:t>
      </w:r>
      <w:r>
        <w:t xml:space="preserve"> Define</w:t>
      </w:r>
      <w:r w:rsidR="00726156">
        <w:t xml:space="preserve"> thrust and </w:t>
      </w:r>
      <w:r>
        <w:t>pressure.</w:t>
      </w:r>
    </w:p>
    <w:p w:rsidR="00A01318" w:rsidRDefault="00A01318" w:rsidP="00FC3777">
      <w:pPr>
        <w:pStyle w:val="NoSpacing"/>
      </w:pPr>
      <w:r>
        <w:t xml:space="preserve">    </w:t>
      </w:r>
      <w:r w:rsidR="00726156">
        <w:t>The volume of a 500 g sealed packet is 350 cm</w:t>
      </w:r>
      <w:r w:rsidR="00726156" w:rsidRPr="009E5C57">
        <w:rPr>
          <w:sz w:val="24"/>
          <w:vertAlign w:val="superscript"/>
        </w:rPr>
        <w:t>3</w:t>
      </w:r>
      <w:r w:rsidR="00726156">
        <w:t xml:space="preserve"> .Will the packet float or sink in water if the density of </w:t>
      </w:r>
    </w:p>
    <w:p w:rsidR="00726156" w:rsidRDefault="00A01318" w:rsidP="00FC3777">
      <w:pPr>
        <w:pStyle w:val="NoSpacing"/>
      </w:pPr>
      <w:r>
        <w:t xml:space="preserve">     </w:t>
      </w:r>
      <w:r w:rsidR="00726156">
        <w:t>water is 1 g cm</w:t>
      </w:r>
      <w:r w:rsidR="00726156" w:rsidRPr="009E5C57">
        <w:rPr>
          <w:sz w:val="24"/>
          <w:vertAlign w:val="superscript"/>
        </w:rPr>
        <w:t>-3</w:t>
      </w:r>
      <w:r w:rsidR="00726156" w:rsidRPr="009E5C57">
        <w:rPr>
          <w:sz w:val="24"/>
        </w:rPr>
        <w:t xml:space="preserve"> </w:t>
      </w:r>
      <w:r w:rsidR="00726156">
        <w:t>?What will be the weight of water displaced by t</w:t>
      </w:r>
      <w:r w:rsidR="009E5C57">
        <w:t>h</w:t>
      </w:r>
      <w:r w:rsidR="00726156">
        <w:t>e packet?</w:t>
      </w:r>
    </w:p>
    <w:p w:rsidR="00BC7CDF" w:rsidRDefault="00BC7CDF" w:rsidP="00FC3777">
      <w:pPr>
        <w:pStyle w:val="NoSpacing"/>
      </w:pPr>
    </w:p>
    <w:p w:rsidR="00A01318" w:rsidRDefault="009E5C57" w:rsidP="00FC3777">
      <w:pPr>
        <w:pStyle w:val="NoSpacing"/>
      </w:pPr>
      <w:r w:rsidRPr="00FC3777">
        <w:rPr>
          <w:b/>
        </w:rPr>
        <w:t>9.</w:t>
      </w:r>
      <w:r>
        <w:t xml:space="preserve"> (</w:t>
      </w:r>
      <w:r w:rsidR="00726156">
        <w:t xml:space="preserve">a)A person holds a bundle of hay over his head for 30 minutes and gets </w:t>
      </w:r>
      <w:r>
        <w:t>tired. How</w:t>
      </w:r>
      <w:r w:rsidR="00726156">
        <w:t xml:space="preserve"> he done some </w:t>
      </w:r>
    </w:p>
    <w:p w:rsidR="00726156" w:rsidRDefault="00A01318" w:rsidP="00FC3777">
      <w:pPr>
        <w:pStyle w:val="NoSpacing"/>
      </w:pPr>
      <w:r>
        <w:t xml:space="preserve">        </w:t>
      </w:r>
      <w:r w:rsidR="009E5C57">
        <w:t>work? Justify</w:t>
      </w:r>
      <w:r w:rsidR="00726156">
        <w:t xml:space="preserve"> your answer.</w:t>
      </w:r>
    </w:p>
    <w:p w:rsidR="00A01318" w:rsidRDefault="00A01318" w:rsidP="00FC3777">
      <w:pPr>
        <w:pStyle w:val="NoSpacing"/>
      </w:pPr>
      <w:r>
        <w:t xml:space="preserve">    </w:t>
      </w:r>
      <w:r w:rsidR="00EE0965">
        <w:t xml:space="preserve">(b)A </w:t>
      </w:r>
      <w:r w:rsidR="00726156">
        <w:t>m</w:t>
      </w:r>
      <w:r w:rsidR="00EE0965">
        <w:t>a</w:t>
      </w:r>
      <w:r w:rsidR="00726156">
        <w:t>n of mass 60 kg runs up a</w:t>
      </w:r>
      <w:r w:rsidR="00EE0965">
        <w:t xml:space="preserve"> flight of 30 steps in 40 s.If each step is 20 cm high. Calculate his </w:t>
      </w:r>
    </w:p>
    <w:p w:rsidR="00EE0965" w:rsidRDefault="00A01318" w:rsidP="00FC3777">
      <w:pPr>
        <w:pStyle w:val="NoSpacing"/>
      </w:pPr>
      <w:r>
        <w:lastRenderedPageBreak/>
        <w:t xml:space="preserve">          </w:t>
      </w:r>
      <w:r w:rsidR="00EE0965">
        <w:t>power.</w:t>
      </w:r>
    </w:p>
    <w:p w:rsidR="00BC7CDF" w:rsidRDefault="00BC7CDF" w:rsidP="00FC3777">
      <w:pPr>
        <w:pStyle w:val="NoSpacing"/>
      </w:pPr>
    </w:p>
    <w:p w:rsidR="00A01318" w:rsidRDefault="00EE0965" w:rsidP="00FC3777">
      <w:pPr>
        <w:pStyle w:val="NoSpacing"/>
      </w:pPr>
      <w:r w:rsidRPr="00FC3777">
        <w:rPr>
          <w:b/>
        </w:rPr>
        <w:t>10</w:t>
      </w:r>
      <w:r w:rsidR="009E5C57" w:rsidRPr="00FC3777">
        <w:rPr>
          <w:b/>
        </w:rPr>
        <w:t>.</w:t>
      </w:r>
      <w:r w:rsidR="009E5C57">
        <w:t xml:space="preserve"> Describe, with</w:t>
      </w:r>
      <w:r>
        <w:t xml:space="preserve"> the help of a </w:t>
      </w:r>
      <w:r w:rsidR="009E5C57">
        <w:t>diagram, how</w:t>
      </w:r>
      <w:r>
        <w:t xml:space="preserve"> compressions and </w:t>
      </w:r>
      <w:r w:rsidR="009E5C57">
        <w:t>rarefactions’</w:t>
      </w:r>
      <w:r>
        <w:t xml:space="preserve"> are produced in air near a </w:t>
      </w:r>
    </w:p>
    <w:p w:rsidR="00EE0965" w:rsidRDefault="00A01318" w:rsidP="00FC3777">
      <w:pPr>
        <w:pStyle w:val="NoSpacing"/>
      </w:pPr>
      <w:r>
        <w:t xml:space="preserve">       </w:t>
      </w:r>
      <w:r w:rsidR="00EE0965">
        <w:t xml:space="preserve">source of </w:t>
      </w:r>
      <w:r w:rsidR="009E5C57">
        <w:t>sound.</w:t>
      </w:r>
    </w:p>
    <w:p w:rsidR="00A01318" w:rsidRDefault="00A01318" w:rsidP="00FC3777">
      <w:pPr>
        <w:pStyle w:val="NoSpacing"/>
      </w:pPr>
      <w:r>
        <w:t xml:space="preserve">       </w:t>
      </w:r>
      <w:r w:rsidR="00EE0965">
        <w:t xml:space="preserve">A person is listening to a tone of  500Hz sitting at a distance of 450 m form the source of sound </w:t>
      </w:r>
    </w:p>
    <w:p w:rsidR="00EE0965" w:rsidRDefault="00A01318" w:rsidP="00FC3777">
      <w:pPr>
        <w:pStyle w:val="NoSpacing"/>
      </w:pPr>
      <w:r>
        <w:t xml:space="preserve">      </w:t>
      </w:r>
      <w:r w:rsidR="00EE0965">
        <w:t>.What is the time interval between successive compressions from the source?</w:t>
      </w:r>
    </w:p>
    <w:p w:rsidR="00BC7CDF" w:rsidRDefault="00BC7CDF" w:rsidP="00FC3777">
      <w:pPr>
        <w:pStyle w:val="NoSpacing"/>
      </w:pPr>
    </w:p>
    <w:p w:rsidR="00A01318" w:rsidRDefault="00EE0965" w:rsidP="00FC3777">
      <w:pPr>
        <w:pStyle w:val="NoSpacing"/>
      </w:pPr>
      <w:r w:rsidRPr="00FC3777">
        <w:rPr>
          <w:b/>
        </w:rPr>
        <w:t>11.</w:t>
      </w:r>
      <w:r>
        <w:t>Smita studies in class VIII in Govt .Sr.Secondary School,Bharat Nagar ,</w:t>
      </w:r>
      <w:r w:rsidR="009E5C57">
        <w:t>Delhi. During</w:t>
      </w:r>
      <w:r>
        <w:t xml:space="preserve"> summer vacations </w:t>
      </w:r>
    </w:p>
    <w:p w:rsidR="00A01318" w:rsidRDefault="00A01318" w:rsidP="00FC3777">
      <w:pPr>
        <w:pStyle w:val="NoSpacing"/>
      </w:pPr>
      <w:r>
        <w:t xml:space="preserve">        </w:t>
      </w:r>
      <w:r w:rsidR="00EE0965">
        <w:t xml:space="preserve">the school arranged an educational trip to Agra.Smita too joined the tour party .During their visit to </w:t>
      </w:r>
      <w:r>
        <w:t xml:space="preserve">  </w:t>
      </w:r>
    </w:p>
    <w:p w:rsidR="00A01318" w:rsidRDefault="00A01318" w:rsidP="00FC3777">
      <w:pPr>
        <w:pStyle w:val="NoSpacing"/>
      </w:pPr>
      <w:r>
        <w:t xml:space="preserve">       </w:t>
      </w:r>
      <w:r w:rsidR="00EE0965">
        <w:t xml:space="preserve">Taj Mahal ,when Smita and other students entered the mausoleum of Mumtaj Mahal and King </w:t>
      </w:r>
      <w:r>
        <w:t xml:space="preserve">  </w:t>
      </w:r>
    </w:p>
    <w:p w:rsidR="00A01318" w:rsidRDefault="00A01318" w:rsidP="00FC3777">
      <w:pPr>
        <w:pStyle w:val="NoSpacing"/>
      </w:pPr>
      <w:r>
        <w:t xml:space="preserve">       </w:t>
      </w:r>
      <w:r w:rsidR="00EE0965">
        <w:t xml:space="preserve">Shahjahan ,she heard a mild persistent sound these .Their guide told them that soul of Mumtaj </w:t>
      </w:r>
    </w:p>
    <w:p w:rsidR="00A01318" w:rsidRDefault="00A01318" w:rsidP="00FC3777">
      <w:pPr>
        <w:pStyle w:val="NoSpacing"/>
      </w:pPr>
      <w:r>
        <w:t xml:space="preserve">      </w:t>
      </w:r>
      <w:r w:rsidR="00EE0965">
        <w:t xml:space="preserve">Mahal is still wandering here and that is the cause of persistent sound .Smita did not </w:t>
      </w:r>
      <w:r w:rsidR="009E5C57">
        <w:t xml:space="preserve"> belive him. She </w:t>
      </w:r>
    </w:p>
    <w:p w:rsidR="00A01318" w:rsidRDefault="00A01318" w:rsidP="00FC3777">
      <w:pPr>
        <w:pStyle w:val="NoSpacing"/>
      </w:pPr>
      <w:r>
        <w:t xml:space="preserve">      </w:t>
      </w:r>
      <w:r w:rsidR="009E5C57">
        <w:t>asked her science teacher Jyoti,who told her that it is the phenomenon of reverberation of sound</w:t>
      </w:r>
      <w:r w:rsidR="00EE0965">
        <w:t xml:space="preserve"> </w:t>
      </w:r>
    </w:p>
    <w:p w:rsidR="00A01318" w:rsidRDefault="00A01318" w:rsidP="00FC3777">
      <w:pPr>
        <w:pStyle w:val="NoSpacing"/>
      </w:pPr>
      <w:r>
        <w:t xml:space="preserve">     </w:t>
      </w:r>
      <w:r w:rsidR="00EE0965">
        <w:t xml:space="preserve">.Reverberation as well as echo phemenon are due to reflection of sound .Now Smita knew the real </w:t>
      </w:r>
    </w:p>
    <w:p w:rsidR="00EE0965" w:rsidRDefault="00A01318" w:rsidP="00FC3777">
      <w:pPr>
        <w:pStyle w:val="NoSpacing"/>
      </w:pPr>
      <w:r>
        <w:t xml:space="preserve">      </w:t>
      </w:r>
      <w:r w:rsidR="00EE0965">
        <w:t>cause of presence of persistent sound inside the mausoleum.</w:t>
      </w:r>
    </w:p>
    <w:p w:rsidR="00EE0965" w:rsidRDefault="00A01318" w:rsidP="00FC3777">
      <w:pPr>
        <w:pStyle w:val="NoSpacing"/>
      </w:pPr>
      <w:r>
        <w:t xml:space="preserve">       </w:t>
      </w:r>
      <w:r w:rsidR="00EE0965">
        <w:t>(i)How can you define reverberation of sound?</w:t>
      </w:r>
    </w:p>
    <w:p w:rsidR="00EE0965" w:rsidRDefault="00A01318" w:rsidP="00FC3777">
      <w:pPr>
        <w:pStyle w:val="NoSpacing"/>
      </w:pPr>
      <w:r>
        <w:t xml:space="preserve">      </w:t>
      </w:r>
      <w:r w:rsidR="00EE0965">
        <w:t>(ii)What is the difference between reverberation and echo phenomena?</w:t>
      </w:r>
    </w:p>
    <w:p w:rsidR="00EE0965" w:rsidRDefault="00A01318" w:rsidP="00FC3777">
      <w:pPr>
        <w:pStyle w:val="NoSpacing"/>
      </w:pPr>
      <w:r>
        <w:t xml:space="preserve">      </w:t>
      </w:r>
      <w:r w:rsidR="00EE0965">
        <w:t>(iii)What qualities were exhibited by Smita?</w:t>
      </w:r>
    </w:p>
    <w:p w:rsidR="00BC7CDF" w:rsidRDefault="00BC7CDF" w:rsidP="00FC3777">
      <w:pPr>
        <w:pStyle w:val="NoSpacing"/>
      </w:pPr>
    </w:p>
    <w:p w:rsidR="0043353F" w:rsidRDefault="00EE0965" w:rsidP="00FC3777">
      <w:pPr>
        <w:pStyle w:val="NoSpacing"/>
      </w:pPr>
      <w:r w:rsidRPr="00FC3777">
        <w:rPr>
          <w:b/>
        </w:rPr>
        <w:t>12</w:t>
      </w:r>
      <w:r w:rsidR="009E5C57" w:rsidRPr="00FC3777">
        <w:rPr>
          <w:b/>
        </w:rPr>
        <w:t xml:space="preserve">. </w:t>
      </w:r>
      <w:r w:rsidR="009E5C57">
        <w:t>Calculate</w:t>
      </w:r>
      <w:r w:rsidR="0043353F">
        <w:t xml:space="preserve"> the molecular masses of the following compounds:</w:t>
      </w:r>
    </w:p>
    <w:p w:rsidR="0043353F" w:rsidRDefault="00A01318" w:rsidP="00FC3777">
      <w:pPr>
        <w:pStyle w:val="NoSpacing"/>
      </w:pPr>
      <w:r>
        <w:t xml:space="preserve">       </w:t>
      </w:r>
      <w:r w:rsidR="0043353F">
        <w:t>(a)Acetic acid (CH</w:t>
      </w:r>
      <w:r w:rsidR="0043353F" w:rsidRPr="009E5C57">
        <w:rPr>
          <w:sz w:val="24"/>
          <w:vertAlign w:val="subscript"/>
        </w:rPr>
        <w:t>3</w:t>
      </w:r>
      <w:r w:rsidR="0043353F">
        <w:t>COOH)</w:t>
      </w:r>
      <w:r w:rsidR="009E5C57">
        <w:t xml:space="preserve">             </w:t>
      </w:r>
      <w:r>
        <w:t xml:space="preserve">      </w:t>
      </w:r>
      <w:r w:rsidR="009E5C57">
        <w:t xml:space="preserve"> </w:t>
      </w:r>
      <w:r w:rsidR="0043353F">
        <w:t>(b)</w:t>
      </w:r>
      <w:r w:rsidR="009E5C57">
        <w:t>Ethanol</w:t>
      </w:r>
      <w:r w:rsidR="0043353F">
        <w:t xml:space="preserve"> (C</w:t>
      </w:r>
      <w:r w:rsidR="0043353F" w:rsidRPr="009E5C57">
        <w:rPr>
          <w:vertAlign w:val="subscript"/>
        </w:rPr>
        <w:t>2</w:t>
      </w:r>
      <w:r w:rsidR="0043353F">
        <w:t>H</w:t>
      </w:r>
      <w:r w:rsidR="0043353F" w:rsidRPr="009E5C57">
        <w:rPr>
          <w:vertAlign w:val="subscript"/>
        </w:rPr>
        <w:t>5</w:t>
      </w:r>
      <w:r w:rsidR="0043353F">
        <w:t xml:space="preserve">OH)  </w:t>
      </w:r>
      <w:r w:rsidR="009E5C57">
        <w:t xml:space="preserve">          </w:t>
      </w:r>
      <w:r w:rsidR="0043353F">
        <w:t xml:space="preserve"> (c</w:t>
      </w:r>
      <w:r w:rsidR="009E5C57">
        <w:t>) Carbon</w:t>
      </w:r>
      <w:r w:rsidR="0043353F">
        <w:t xml:space="preserve"> dioxide</w:t>
      </w:r>
    </w:p>
    <w:p w:rsidR="00BC7CDF" w:rsidRDefault="00BC7CDF" w:rsidP="00FC3777">
      <w:pPr>
        <w:pStyle w:val="NoSpacing"/>
      </w:pPr>
    </w:p>
    <w:p w:rsidR="0043353F" w:rsidRDefault="0043353F" w:rsidP="00FC3777">
      <w:pPr>
        <w:pStyle w:val="NoSpacing"/>
      </w:pPr>
      <w:r w:rsidRPr="00FC3777">
        <w:rPr>
          <w:b/>
        </w:rPr>
        <w:t>13.</w:t>
      </w:r>
      <w:r>
        <w:t xml:space="preserve">A and B are two atoms in whole </w:t>
      </w:r>
      <w:r w:rsidR="009E5C57">
        <w:t>nuclei</w:t>
      </w:r>
      <w:r>
        <w:t xml:space="preserve"> ,the number of protons and neutrons are :</w:t>
      </w:r>
    </w:p>
    <w:p w:rsidR="0043353F" w:rsidRDefault="009E5C57" w:rsidP="00FC3777">
      <w:pPr>
        <w:pStyle w:val="NoSpacing"/>
      </w:pPr>
      <w:r>
        <w:t xml:space="preserve">           </w:t>
      </w:r>
      <w:r w:rsidR="0043353F">
        <w:t xml:space="preserve">Atoms                   </w:t>
      </w:r>
      <w:r>
        <w:t xml:space="preserve">    </w:t>
      </w:r>
      <w:r w:rsidR="0043353F">
        <w:t xml:space="preserve"> Protons                           Neutrons</w:t>
      </w:r>
    </w:p>
    <w:p w:rsidR="0043353F" w:rsidRDefault="009E5C57" w:rsidP="00FC3777">
      <w:pPr>
        <w:pStyle w:val="NoSpacing"/>
      </w:pPr>
      <w:r>
        <w:t xml:space="preserve">             </w:t>
      </w:r>
      <w:r w:rsidR="0043353F">
        <w:t xml:space="preserve">A          </w:t>
      </w:r>
      <w:r>
        <w:t xml:space="preserve">                    </w:t>
      </w:r>
      <w:r w:rsidR="0043353F">
        <w:t xml:space="preserve">     6            </w:t>
      </w:r>
      <w:r>
        <w:t xml:space="preserve">                     </w:t>
      </w:r>
      <w:r w:rsidR="0043353F">
        <w:t xml:space="preserve">     6</w:t>
      </w:r>
    </w:p>
    <w:p w:rsidR="0043353F" w:rsidRDefault="009E5C57" w:rsidP="00FC3777">
      <w:pPr>
        <w:pStyle w:val="NoSpacing"/>
      </w:pPr>
      <w:r>
        <w:t xml:space="preserve">             </w:t>
      </w:r>
      <w:r w:rsidR="0043353F">
        <w:t xml:space="preserve">B         </w:t>
      </w:r>
      <w:r>
        <w:t xml:space="preserve">                   </w:t>
      </w:r>
      <w:r w:rsidR="0043353F">
        <w:t xml:space="preserve">       6       </w:t>
      </w:r>
      <w:r>
        <w:t xml:space="preserve">                       </w:t>
      </w:r>
      <w:r w:rsidR="0043353F">
        <w:t xml:space="preserve">         7</w:t>
      </w:r>
    </w:p>
    <w:p w:rsidR="0043353F" w:rsidRDefault="00A01318" w:rsidP="00FC3777">
      <w:pPr>
        <w:pStyle w:val="NoSpacing"/>
      </w:pPr>
      <w:r>
        <w:t xml:space="preserve">       </w:t>
      </w:r>
      <w:r w:rsidR="0043353F">
        <w:t>Which element/elements do they represent and what is the relation between them?</w:t>
      </w:r>
    </w:p>
    <w:p w:rsidR="00BC7CDF" w:rsidRDefault="00BC7CDF" w:rsidP="00FC3777">
      <w:pPr>
        <w:pStyle w:val="NoSpacing"/>
      </w:pPr>
    </w:p>
    <w:p w:rsidR="0043353F" w:rsidRDefault="0043353F" w:rsidP="00FC3777">
      <w:pPr>
        <w:pStyle w:val="NoSpacing"/>
      </w:pPr>
      <w:r w:rsidRPr="00FC3777">
        <w:rPr>
          <w:b/>
        </w:rPr>
        <w:t>14</w:t>
      </w:r>
      <w:r w:rsidR="009E5C57" w:rsidRPr="00FC3777">
        <w:rPr>
          <w:b/>
        </w:rPr>
        <w:t xml:space="preserve">. </w:t>
      </w:r>
      <w:r w:rsidR="009E5C57">
        <w:t>Out</w:t>
      </w:r>
      <w:r>
        <w:t xml:space="preserve"> of Na </w:t>
      </w:r>
      <w:r w:rsidRPr="009E5C57">
        <w:rPr>
          <w:sz w:val="28"/>
          <w:vertAlign w:val="superscript"/>
        </w:rPr>
        <w:t>+</w:t>
      </w:r>
      <w:r>
        <w:t>,K</w:t>
      </w:r>
      <w:r w:rsidRPr="009E5C57">
        <w:rPr>
          <w:sz w:val="24"/>
          <w:vertAlign w:val="superscript"/>
        </w:rPr>
        <w:t>+</w:t>
      </w:r>
      <w:r>
        <w:t>,</w:t>
      </w:r>
      <w:r w:rsidR="009E5C57">
        <w:t xml:space="preserve"> </w:t>
      </w:r>
      <w:r>
        <w:t xml:space="preserve">Al </w:t>
      </w:r>
      <w:r w:rsidRPr="009E5C57">
        <w:rPr>
          <w:sz w:val="24"/>
          <w:vertAlign w:val="superscript"/>
        </w:rPr>
        <w:t>3+</w:t>
      </w:r>
      <w:r>
        <w:t>,</w:t>
      </w:r>
      <w:r w:rsidR="009E5C57">
        <w:t xml:space="preserve"> </w:t>
      </w:r>
      <w:r>
        <w:t>O</w:t>
      </w:r>
      <w:r w:rsidRPr="009E5C57">
        <w:rPr>
          <w:sz w:val="24"/>
          <w:vertAlign w:val="superscript"/>
        </w:rPr>
        <w:t>2-</w:t>
      </w:r>
      <w:r w:rsidRPr="009E5C57">
        <w:rPr>
          <w:sz w:val="24"/>
        </w:rPr>
        <w:t xml:space="preserve"> </w:t>
      </w:r>
      <w:r>
        <w:t>and F- ,which are isoelectronic?</w:t>
      </w:r>
    </w:p>
    <w:p w:rsidR="00BC7CDF" w:rsidRDefault="00BC7CDF" w:rsidP="00FC3777">
      <w:pPr>
        <w:pStyle w:val="NoSpacing"/>
      </w:pPr>
    </w:p>
    <w:p w:rsidR="004C3571" w:rsidRDefault="0043353F" w:rsidP="00FC3777">
      <w:pPr>
        <w:pStyle w:val="NoSpacing"/>
      </w:pPr>
      <w:r w:rsidRPr="00FC3777">
        <w:rPr>
          <w:b/>
        </w:rPr>
        <w:t>15</w:t>
      </w:r>
      <w:r w:rsidR="009E5C57" w:rsidRPr="00FC3777">
        <w:rPr>
          <w:b/>
        </w:rPr>
        <w:t xml:space="preserve">. </w:t>
      </w:r>
      <w:r w:rsidR="009E5C57">
        <w:t>What</w:t>
      </w:r>
      <w:r>
        <w:t xml:space="preserve"> are the </w:t>
      </w:r>
      <w:r w:rsidR="004C3571">
        <w:t>various methods to control pollution?</w:t>
      </w:r>
    </w:p>
    <w:p w:rsidR="00BC7CDF" w:rsidRDefault="00BC7CDF" w:rsidP="00FC3777">
      <w:pPr>
        <w:pStyle w:val="NoSpacing"/>
      </w:pPr>
    </w:p>
    <w:p w:rsidR="004C3571" w:rsidRDefault="004C3571" w:rsidP="00FC3777">
      <w:pPr>
        <w:pStyle w:val="NoSpacing"/>
      </w:pPr>
      <w:r w:rsidRPr="00FC3777">
        <w:rPr>
          <w:b/>
        </w:rPr>
        <w:t>16</w:t>
      </w:r>
      <w:r w:rsidR="009E5C57" w:rsidRPr="00FC3777">
        <w:rPr>
          <w:b/>
        </w:rPr>
        <w:t xml:space="preserve">. </w:t>
      </w:r>
      <w:r w:rsidR="009E5C57">
        <w:t>What</w:t>
      </w:r>
      <w:r>
        <w:t xml:space="preserve"> do you know about the hole in the ozone </w:t>
      </w:r>
      <w:r w:rsidR="007479EB">
        <w:t>layer? Explain</w:t>
      </w:r>
      <w:r>
        <w:t xml:space="preserve"> the probable damages caused by it?</w:t>
      </w:r>
    </w:p>
    <w:p w:rsidR="00BC7CDF" w:rsidRDefault="00BC7CDF" w:rsidP="00FC3777">
      <w:pPr>
        <w:pStyle w:val="NoSpacing"/>
      </w:pPr>
    </w:p>
    <w:p w:rsidR="004C3571" w:rsidRDefault="004C3571" w:rsidP="00FC3777">
      <w:pPr>
        <w:pStyle w:val="NoSpacing"/>
      </w:pPr>
      <w:r w:rsidRPr="00FC3777">
        <w:rPr>
          <w:b/>
        </w:rPr>
        <w:t>17</w:t>
      </w:r>
      <w:r w:rsidR="007479EB" w:rsidRPr="00FC3777">
        <w:rPr>
          <w:b/>
        </w:rPr>
        <w:t xml:space="preserve">. </w:t>
      </w:r>
      <w:r w:rsidR="007479EB">
        <w:t>Differentiate</w:t>
      </w:r>
      <w:r>
        <w:t xml:space="preserve"> between bryophytes and pteridophytes.</w:t>
      </w:r>
    </w:p>
    <w:p w:rsidR="00BC7CDF" w:rsidRDefault="00BC7CDF" w:rsidP="00FC3777">
      <w:pPr>
        <w:pStyle w:val="NoSpacing"/>
      </w:pPr>
    </w:p>
    <w:p w:rsidR="004C3571" w:rsidRDefault="004C3571" w:rsidP="00FC3777">
      <w:pPr>
        <w:pStyle w:val="NoSpacing"/>
      </w:pPr>
      <w:r w:rsidRPr="00FC3777">
        <w:rPr>
          <w:b/>
        </w:rPr>
        <w:t>18</w:t>
      </w:r>
      <w:r w:rsidR="007479EB" w:rsidRPr="00FC3777">
        <w:rPr>
          <w:b/>
        </w:rPr>
        <w:t xml:space="preserve">. </w:t>
      </w:r>
      <w:r w:rsidR="007479EB">
        <w:t>Explain</w:t>
      </w:r>
      <w:r>
        <w:t xml:space="preserve"> how HIV-AIDS virus affects and damages our body?</w:t>
      </w:r>
    </w:p>
    <w:p w:rsidR="00BC7CDF" w:rsidRDefault="00BC7CDF" w:rsidP="00FC3777">
      <w:pPr>
        <w:pStyle w:val="NoSpacing"/>
      </w:pPr>
    </w:p>
    <w:p w:rsidR="00A01318" w:rsidRDefault="004C3571" w:rsidP="00FC3777">
      <w:pPr>
        <w:pStyle w:val="NoSpacing"/>
      </w:pPr>
      <w:r w:rsidRPr="00FC3777">
        <w:rPr>
          <w:b/>
        </w:rPr>
        <w:t>19.</w:t>
      </w:r>
      <w:r w:rsidRPr="00FC3777">
        <w:t>(</w:t>
      </w:r>
      <w:r>
        <w:t xml:space="preserve">a)Water stored in a huge dam </w:t>
      </w:r>
      <w:r w:rsidR="00A850B7">
        <w:t xml:space="preserve"> built in a hilly terrain is used to produce electric power </w:t>
      </w:r>
      <w:r w:rsidR="007479EB">
        <w:t xml:space="preserve">Explain, </w:t>
      </w:r>
    </w:p>
    <w:p w:rsidR="00C32C3A" w:rsidRDefault="00A01318" w:rsidP="00FC3777">
      <w:pPr>
        <w:pStyle w:val="NoSpacing"/>
      </w:pPr>
      <w:r>
        <w:t xml:space="preserve">           </w:t>
      </w:r>
      <w:r w:rsidR="007479EB">
        <w:t>various</w:t>
      </w:r>
      <w:r w:rsidR="00A850B7">
        <w:t xml:space="preserve"> types of energy transformations </w:t>
      </w:r>
      <w:r w:rsidR="00C32C3A">
        <w:t>taking  place in the process.</w:t>
      </w:r>
    </w:p>
    <w:p w:rsidR="00C32C3A" w:rsidRDefault="00A01318" w:rsidP="00FC3777">
      <w:pPr>
        <w:pStyle w:val="NoSpacing"/>
      </w:pPr>
      <w:r>
        <w:t xml:space="preserve">      </w:t>
      </w:r>
      <w:r w:rsidR="00C32C3A">
        <w:t>(b)Define the commercial unit of energy .What is its value in joules?</w:t>
      </w:r>
    </w:p>
    <w:p w:rsidR="00A01318" w:rsidRDefault="00A01318" w:rsidP="00FC3777">
      <w:pPr>
        <w:pStyle w:val="NoSpacing"/>
      </w:pPr>
      <w:r>
        <w:t xml:space="preserve">      </w:t>
      </w:r>
      <w:r w:rsidR="00C32C3A">
        <w:t>(c)A car weighing</w:t>
      </w:r>
      <w:r w:rsidR="0046779B">
        <w:t xml:space="preserve"> 1200 kg is uniformly accelerated from rest and covers a distance of 40 m in 5 </w:t>
      </w:r>
      <w:r>
        <w:t xml:space="preserve">  </w:t>
      </w:r>
    </w:p>
    <w:p w:rsidR="0046779B" w:rsidRDefault="00A01318" w:rsidP="00FC3777">
      <w:pPr>
        <w:pStyle w:val="NoSpacing"/>
      </w:pPr>
      <w:r>
        <w:t xml:space="preserve">           </w:t>
      </w:r>
      <w:r w:rsidR="0046779B">
        <w:t>s.Calculate the work done by the engine of the car during this time.</w:t>
      </w:r>
    </w:p>
    <w:p w:rsidR="00BC7CDF" w:rsidRDefault="00BC7CDF" w:rsidP="00FC3777">
      <w:pPr>
        <w:pStyle w:val="NoSpacing"/>
      </w:pPr>
    </w:p>
    <w:p w:rsidR="0046779B" w:rsidRDefault="0046779B" w:rsidP="00FC3777">
      <w:pPr>
        <w:pStyle w:val="NoSpacing"/>
      </w:pPr>
      <w:r w:rsidRPr="00FC3777">
        <w:rPr>
          <w:b/>
        </w:rPr>
        <w:t>20.</w:t>
      </w:r>
      <w:r w:rsidR="00FC3777">
        <w:t xml:space="preserve"> </w:t>
      </w:r>
      <w:r>
        <w:t>(a)What is sound and how is it produced?</w:t>
      </w:r>
    </w:p>
    <w:p w:rsidR="00726156" w:rsidRDefault="00A01318" w:rsidP="00FC3777">
      <w:pPr>
        <w:pStyle w:val="NoSpacing"/>
      </w:pPr>
      <w:r>
        <w:t xml:space="preserve">      </w:t>
      </w:r>
      <w:r w:rsidR="0046779B">
        <w:t>(b)</w:t>
      </w:r>
      <w:r w:rsidR="007479EB">
        <w:t>Describe</w:t>
      </w:r>
      <w:r w:rsidR="0046779B">
        <w:t xml:space="preserve"> an activity to show </w:t>
      </w:r>
      <w:r w:rsidR="00726156">
        <w:t xml:space="preserve"> </w:t>
      </w:r>
      <w:r w:rsidR="007479EB">
        <w:t>reelection</w:t>
      </w:r>
      <w:r w:rsidR="0046779B">
        <w:t xml:space="preserve"> of sound waves.</w:t>
      </w:r>
    </w:p>
    <w:p w:rsidR="00A01318" w:rsidRDefault="00A01318" w:rsidP="00FC3777">
      <w:pPr>
        <w:pStyle w:val="NoSpacing"/>
      </w:pPr>
      <w:r>
        <w:lastRenderedPageBreak/>
        <w:t xml:space="preserve">      </w:t>
      </w:r>
      <w:r w:rsidR="0046779B">
        <w:t xml:space="preserve">(c)A stone is dropped from the top of a high rise tower 500 m high into a pond of water at the base </w:t>
      </w:r>
      <w:r>
        <w:t xml:space="preserve">  </w:t>
      </w:r>
    </w:p>
    <w:p w:rsidR="00A01318" w:rsidRDefault="00A01318" w:rsidP="00FC3777">
      <w:pPr>
        <w:pStyle w:val="NoSpacing"/>
      </w:pPr>
      <w:r>
        <w:t xml:space="preserve">           </w:t>
      </w:r>
      <w:r w:rsidR="0046779B">
        <w:t>of the tower .When is the splash hearted at the top ?Given that g=10 m</w:t>
      </w:r>
      <w:r w:rsidR="0046779B" w:rsidRPr="007479EB">
        <w:rPr>
          <w:sz w:val="24"/>
          <w:vertAlign w:val="superscript"/>
        </w:rPr>
        <w:t>-2</w:t>
      </w:r>
      <w:r w:rsidR="0046779B" w:rsidRPr="007479EB">
        <w:rPr>
          <w:sz w:val="24"/>
        </w:rPr>
        <w:t xml:space="preserve"> </w:t>
      </w:r>
      <w:r w:rsidR="0046779B">
        <w:t xml:space="preserve">and speed of sound of </w:t>
      </w:r>
    </w:p>
    <w:p w:rsidR="0046779B" w:rsidRDefault="00A01318" w:rsidP="00FC3777">
      <w:pPr>
        <w:pStyle w:val="NoSpacing"/>
      </w:pPr>
      <w:r>
        <w:t xml:space="preserve">            </w:t>
      </w:r>
      <w:r w:rsidR="0046779B">
        <w:t>sound in air =333.3 m s</w:t>
      </w:r>
      <w:r w:rsidR="0046779B" w:rsidRPr="007479EB">
        <w:rPr>
          <w:sz w:val="24"/>
          <w:vertAlign w:val="superscript"/>
        </w:rPr>
        <w:t>-1</w:t>
      </w:r>
      <w:r w:rsidR="0046779B">
        <w:t>.</w:t>
      </w:r>
    </w:p>
    <w:p w:rsidR="00BC7CDF" w:rsidRDefault="00BC7CDF" w:rsidP="00FC3777">
      <w:pPr>
        <w:pStyle w:val="NoSpacing"/>
      </w:pPr>
    </w:p>
    <w:p w:rsidR="0046779B" w:rsidRDefault="0046779B" w:rsidP="00FC3777">
      <w:pPr>
        <w:pStyle w:val="NoSpacing"/>
      </w:pPr>
      <w:r w:rsidRPr="00FC3777">
        <w:rPr>
          <w:b/>
        </w:rPr>
        <w:t>21</w:t>
      </w:r>
      <w:r w:rsidR="007479EB" w:rsidRPr="00FC3777">
        <w:rPr>
          <w:b/>
        </w:rPr>
        <w:t>.</w:t>
      </w:r>
      <w:r w:rsidR="007479EB">
        <w:t xml:space="preserve"> Using</w:t>
      </w:r>
      <w:r>
        <w:t xml:space="preserve"> the </w:t>
      </w:r>
      <w:r w:rsidR="007479EB">
        <w:t>valencies, write down the chemical formulae</w:t>
      </w:r>
      <w:r>
        <w:t xml:space="preserve"> of the following compounds:</w:t>
      </w:r>
    </w:p>
    <w:p w:rsidR="0046779B" w:rsidRDefault="00A01318" w:rsidP="00FC3777">
      <w:pPr>
        <w:pStyle w:val="NoSpacing"/>
      </w:pPr>
      <w:r>
        <w:t xml:space="preserve">   </w:t>
      </w:r>
      <w:r w:rsidR="00363F90">
        <w:t xml:space="preserve">  </w:t>
      </w:r>
      <w:r>
        <w:t xml:space="preserve">   </w:t>
      </w:r>
      <w:r w:rsidR="0046779B">
        <w:t>(i)Calcium nitrate          (ii</w:t>
      </w:r>
      <w:r w:rsidR="007479EB">
        <w:t>) Lead</w:t>
      </w:r>
      <w:r w:rsidR="0046779B">
        <w:t xml:space="preserve"> acetate                (iii</w:t>
      </w:r>
      <w:r w:rsidR="007479EB">
        <w:t>) Barium</w:t>
      </w:r>
      <w:r w:rsidR="0046779B">
        <w:t xml:space="preserve"> chloride       (iv) Silica</w:t>
      </w:r>
    </w:p>
    <w:p w:rsidR="0046779B" w:rsidRDefault="00A01318" w:rsidP="00FC3777">
      <w:pPr>
        <w:pStyle w:val="NoSpacing"/>
      </w:pPr>
      <w:r>
        <w:t xml:space="preserve">  </w:t>
      </w:r>
      <w:r w:rsidR="00363F90">
        <w:t xml:space="preserve">  </w:t>
      </w:r>
      <w:r>
        <w:t xml:space="preserve">   </w:t>
      </w:r>
      <w:r w:rsidR="0046779B">
        <w:t>(v)Phosphine    (vi</w:t>
      </w:r>
      <w:r w:rsidR="007479EB">
        <w:t>) Baking</w:t>
      </w:r>
      <w:r w:rsidR="0046779B">
        <w:t xml:space="preserve"> soda     (vii</w:t>
      </w:r>
      <w:r w:rsidR="007479EB">
        <w:t>) Caustic</w:t>
      </w:r>
      <w:r w:rsidR="0046779B">
        <w:t xml:space="preserve"> soda            (viii) Carbon </w:t>
      </w:r>
      <w:r w:rsidR="007479EB">
        <w:t>tetrachloride</w:t>
      </w:r>
    </w:p>
    <w:p w:rsidR="0046779B" w:rsidRDefault="00A01318" w:rsidP="00FC3777">
      <w:pPr>
        <w:pStyle w:val="NoSpacing"/>
      </w:pPr>
      <w:r>
        <w:t xml:space="preserve">      </w:t>
      </w:r>
      <w:r w:rsidR="0046779B">
        <w:t>(ix)Potassium chlorate              (x</w:t>
      </w:r>
      <w:r w:rsidR="007479EB">
        <w:t>) Ammonium</w:t>
      </w:r>
      <w:r w:rsidR="0046779B">
        <w:t xml:space="preserve"> sulphate</w:t>
      </w:r>
    </w:p>
    <w:p w:rsidR="00BC7CDF" w:rsidRDefault="00BC7CDF" w:rsidP="00FC3777">
      <w:pPr>
        <w:pStyle w:val="NoSpacing"/>
      </w:pPr>
    </w:p>
    <w:p w:rsidR="0046779B" w:rsidRDefault="0046779B" w:rsidP="00FC3777">
      <w:pPr>
        <w:pStyle w:val="NoSpacing"/>
      </w:pPr>
      <w:r w:rsidRPr="00FC3777">
        <w:rPr>
          <w:b/>
        </w:rPr>
        <w:t>22</w:t>
      </w:r>
      <w:r w:rsidR="007479EB" w:rsidRPr="00FC3777">
        <w:rPr>
          <w:b/>
        </w:rPr>
        <w:t>.</w:t>
      </w:r>
      <w:r w:rsidR="007479EB">
        <w:t xml:space="preserve"> (</w:t>
      </w:r>
      <w:r>
        <w:t>a)What causes  winds?          (b)How are causes formed?</w:t>
      </w:r>
    </w:p>
    <w:p w:rsidR="00BC7CDF" w:rsidRDefault="00BC7CDF" w:rsidP="00FC3777">
      <w:pPr>
        <w:pStyle w:val="NoSpacing"/>
      </w:pPr>
    </w:p>
    <w:p w:rsidR="00A01318" w:rsidRDefault="0046779B" w:rsidP="00FC3777">
      <w:pPr>
        <w:pStyle w:val="NoSpacing"/>
      </w:pPr>
      <w:r w:rsidRPr="00FC3777">
        <w:rPr>
          <w:b/>
        </w:rPr>
        <w:t>23</w:t>
      </w:r>
      <w:r w:rsidR="007479EB" w:rsidRPr="00FC3777">
        <w:rPr>
          <w:b/>
        </w:rPr>
        <w:t>.</w:t>
      </w:r>
      <w:r w:rsidR="007479EB">
        <w:t xml:space="preserve"> What</w:t>
      </w:r>
      <w:r>
        <w:t xml:space="preserve"> is the hierarchy of </w:t>
      </w:r>
      <w:r w:rsidR="007479EB">
        <w:t>categories? Depict</w:t>
      </w:r>
      <w:r>
        <w:t xml:space="preserve"> it in the form of flow </w:t>
      </w:r>
      <w:r w:rsidR="00CB6526">
        <w:t>chart .</w:t>
      </w:r>
      <w:r w:rsidR="007479EB">
        <w:t>Describe</w:t>
      </w:r>
      <w:r w:rsidR="00CB6526">
        <w:t xml:space="preserve"> the characteristics </w:t>
      </w:r>
    </w:p>
    <w:p w:rsidR="0046779B" w:rsidRDefault="00A01318" w:rsidP="00FC3777">
      <w:pPr>
        <w:pStyle w:val="NoSpacing"/>
      </w:pPr>
      <w:r>
        <w:t xml:space="preserve">        </w:t>
      </w:r>
      <w:r w:rsidR="00CB6526">
        <w:t>used for hierarchical classification.</w:t>
      </w:r>
    </w:p>
    <w:p w:rsidR="00BC7CDF" w:rsidRDefault="00BC7CDF" w:rsidP="00FC3777">
      <w:pPr>
        <w:pStyle w:val="NoSpacing"/>
      </w:pPr>
    </w:p>
    <w:p w:rsidR="00A01318" w:rsidRDefault="00CB6526" w:rsidP="00FC3777">
      <w:pPr>
        <w:pStyle w:val="NoSpacing"/>
      </w:pPr>
      <w:r w:rsidRPr="00FC3777">
        <w:rPr>
          <w:b/>
        </w:rPr>
        <w:t>24.</w:t>
      </w:r>
      <w:r w:rsidR="00FC3777" w:rsidRPr="00FC3777">
        <w:rPr>
          <w:b/>
        </w:rPr>
        <w:t xml:space="preserve"> </w:t>
      </w:r>
      <w:r>
        <w:t xml:space="preserve">(a)Why whales are not grouped under Pisces using a spring balance and a measuring cylinder,Seema </w:t>
      </w:r>
      <w:r w:rsidR="00A01318">
        <w:t xml:space="preserve">   </w:t>
      </w:r>
    </w:p>
    <w:p w:rsidR="00CB6526" w:rsidRDefault="00A01318" w:rsidP="00FC3777">
      <w:pPr>
        <w:pStyle w:val="NoSpacing"/>
      </w:pPr>
      <w:r>
        <w:t xml:space="preserve">            </w:t>
      </w:r>
      <w:r w:rsidR="00CB6526">
        <w:t xml:space="preserve">carried out the following </w:t>
      </w:r>
      <w:r w:rsidR="007479EB">
        <w:t>procedure</w:t>
      </w:r>
    </w:p>
    <w:p w:rsidR="00CB6526" w:rsidRDefault="00A01318" w:rsidP="00FC3777">
      <w:pPr>
        <w:pStyle w:val="NoSpacing"/>
      </w:pPr>
      <w:r>
        <w:t xml:space="preserve">      </w:t>
      </w:r>
      <w:r w:rsidR="00CB6526">
        <w:t>(i)noted the water level in the measuring cylinder without the copper piece.</w:t>
      </w:r>
    </w:p>
    <w:p w:rsidR="00CB6526" w:rsidRDefault="00A01318" w:rsidP="00FC3777">
      <w:pPr>
        <w:pStyle w:val="NoSpacing"/>
      </w:pPr>
      <w:r>
        <w:t xml:space="preserve"> </w:t>
      </w:r>
      <w:r w:rsidR="00363F90">
        <w:t xml:space="preserve"> </w:t>
      </w:r>
      <w:r>
        <w:t xml:space="preserve">    </w:t>
      </w:r>
      <w:r w:rsidR="00CB6526">
        <w:t>(ii)immersed the copper piece in the water.</w:t>
      </w:r>
    </w:p>
    <w:p w:rsidR="00CB6526" w:rsidRDefault="00363F90" w:rsidP="00FC3777">
      <w:pPr>
        <w:pStyle w:val="NoSpacing"/>
      </w:pPr>
      <w:r>
        <w:t xml:space="preserve">     </w:t>
      </w:r>
      <w:r w:rsidR="00CB6526">
        <w:t>(iii)noted the water level in measuring cylinder with the copper piece inside it.</w:t>
      </w:r>
    </w:p>
    <w:p w:rsidR="00CB6526" w:rsidRDefault="00363F90" w:rsidP="00FC3777">
      <w:pPr>
        <w:pStyle w:val="NoSpacing"/>
      </w:pPr>
      <w:r>
        <w:t xml:space="preserve">     </w:t>
      </w:r>
      <w:r w:rsidR="00CB6526">
        <w:t xml:space="preserve">(iv)removed the copper piece from the water and immediately </w:t>
      </w:r>
      <w:r w:rsidR="007479EB">
        <w:t>weighed</w:t>
      </w:r>
      <w:r w:rsidR="00CB6526">
        <w:t xml:space="preserve"> it using a spring balance.</w:t>
      </w:r>
    </w:p>
    <w:p w:rsidR="00CB6526" w:rsidRDefault="00363F90" w:rsidP="00FC3777">
      <w:pPr>
        <w:pStyle w:val="NoSpacing"/>
      </w:pPr>
      <w:r>
        <w:t xml:space="preserve">          </w:t>
      </w:r>
      <w:r w:rsidR="00CB6526">
        <w:t>The wrong step in the procedure is:</w:t>
      </w:r>
    </w:p>
    <w:p w:rsidR="00CB6526" w:rsidRDefault="00363F90" w:rsidP="00FC3777">
      <w:pPr>
        <w:pStyle w:val="NoSpacing"/>
      </w:pPr>
      <w:r>
        <w:t xml:space="preserve">        </w:t>
      </w:r>
      <w:r w:rsidR="00CB6526">
        <w:t>(a)step (i)                   (b)step(ii)           (c)step(iii)           (d)step(iv)</w:t>
      </w:r>
    </w:p>
    <w:p w:rsidR="00BC7CDF" w:rsidRDefault="00BC7CDF" w:rsidP="00FC3777">
      <w:pPr>
        <w:pStyle w:val="NoSpacing"/>
      </w:pPr>
    </w:p>
    <w:p w:rsidR="00363F90" w:rsidRDefault="00CB6526" w:rsidP="00FC3777">
      <w:pPr>
        <w:pStyle w:val="NoSpacing"/>
      </w:pPr>
      <w:r w:rsidRPr="00FC3777">
        <w:rPr>
          <w:b/>
        </w:rPr>
        <w:t>26</w:t>
      </w:r>
      <w:r w:rsidR="007479EB" w:rsidRPr="00FC3777">
        <w:rPr>
          <w:b/>
        </w:rPr>
        <w:t xml:space="preserve">. </w:t>
      </w:r>
      <w:r w:rsidR="007479EB">
        <w:t>In</w:t>
      </w:r>
      <w:r>
        <w:t xml:space="preserve"> the experiment of finding volume of a solid by immersing it into </w:t>
      </w:r>
      <w:r w:rsidR="007479EB">
        <w:t>water, the</w:t>
      </w:r>
      <w:r>
        <w:t xml:space="preserve"> initial reading of water </w:t>
      </w:r>
    </w:p>
    <w:p w:rsidR="00363F90" w:rsidRDefault="00363F90" w:rsidP="00FC3777">
      <w:pPr>
        <w:pStyle w:val="NoSpacing"/>
      </w:pPr>
      <w:r>
        <w:t xml:space="preserve">       </w:t>
      </w:r>
      <w:r w:rsidR="00CB6526">
        <w:t>level in graduated cylinder was 16.2 mL.On immersing the given solid completely</w:t>
      </w:r>
      <w:r w:rsidR="009375B8">
        <w:t xml:space="preserve"> into water ,the </w:t>
      </w:r>
      <w:r>
        <w:t xml:space="preserve">   </w:t>
      </w:r>
    </w:p>
    <w:p w:rsidR="00CB6526" w:rsidRDefault="00363F90" w:rsidP="00FC3777">
      <w:pPr>
        <w:pStyle w:val="NoSpacing"/>
      </w:pPr>
      <w:r>
        <w:t xml:space="preserve">       </w:t>
      </w:r>
      <w:r w:rsidR="009375B8">
        <w:t>water level in graduated cylinder rose to 19.7 mL.</w:t>
      </w:r>
    </w:p>
    <w:p w:rsidR="009375B8" w:rsidRDefault="00363F90" w:rsidP="00FC3777">
      <w:pPr>
        <w:pStyle w:val="NoSpacing"/>
      </w:pPr>
      <w:r>
        <w:t xml:space="preserve">       </w:t>
      </w:r>
      <w:r w:rsidR="009375B8">
        <w:t xml:space="preserve">(a)16.2 mL       </w:t>
      </w:r>
      <w:r>
        <w:t xml:space="preserve">           </w:t>
      </w:r>
      <w:r w:rsidR="009375B8">
        <w:t xml:space="preserve">        (b)19.7 mL                 (c)3.5 mL            (d)</w:t>
      </w:r>
      <w:r w:rsidR="009375B8" w:rsidRPr="009375B8">
        <w:rPr>
          <w:position w:val="-24"/>
        </w:rPr>
        <w:object w:dxaOrig="85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pt;height:30.85pt" o:ole="">
            <v:imagedata r:id="rId7" o:title=""/>
          </v:shape>
          <o:OLEObject Type="Embed" ProgID="Equation.DSMT4" ShapeID="_x0000_i1025" DrawAspect="Content" ObjectID="_1476348991" r:id="rId8"/>
        </w:object>
      </w:r>
    </w:p>
    <w:p w:rsidR="009375B8" w:rsidRDefault="009375B8" w:rsidP="00FC3777">
      <w:pPr>
        <w:pStyle w:val="NoSpacing"/>
      </w:pPr>
      <w:r w:rsidRPr="00FC3777">
        <w:rPr>
          <w:b/>
        </w:rPr>
        <w:t>27</w:t>
      </w:r>
      <w:r w:rsidR="007479EB" w:rsidRPr="00FC3777">
        <w:rPr>
          <w:b/>
        </w:rPr>
        <w:t>.</w:t>
      </w:r>
      <w:r w:rsidR="00FC3777">
        <w:t xml:space="preserve"> </w:t>
      </w:r>
      <w:r w:rsidR="00363F90">
        <w:t>(a)</w:t>
      </w:r>
      <w:r w:rsidR="007479EB">
        <w:t xml:space="preserve"> An</w:t>
      </w:r>
      <w:r>
        <w:t xml:space="preserve"> iron cuboid of length I=10 cm</w:t>
      </w:r>
      <w:r w:rsidR="007479EB">
        <w:t>, bredth</w:t>
      </w:r>
      <w:r>
        <w:t xml:space="preserve"> from the base.</w:t>
      </w:r>
    </w:p>
    <w:p w:rsidR="009375B8" w:rsidRDefault="00363F90" w:rsidP="00FC3777">
      <w:pPr>
        <w:pStyle w:val="NoSpacing"/>
      </w:pPr>
      <w:r>
        <w:t xml:space="preserve">      </w:t>
      </w:r>
      <w:r w:rsidR="009375B8">
        <w:t>(b</w:t>
      </w:r>
      <w:r w:rsidR="007479EB">
        <w:t>) maximum</w:t>
      </w:r>
      <w:r w:rsidR="009375B8">
        <w:t xml:space="preserve"> </w:t>
      </w:r>
      <w:r w:rsidR="007479EB">
        <w:t>when</w:t>
      </w:r>
      <w:r w:rsidR="009375B8">
        <w:t xml:space="preserve"> breadth and thickness from the base.</w:t>
      </w:r>
    </w:p>
    <w:p w:rsidR="009375B8" w:rsidRDefault="00363F90" w:rsidP="00FC3777">
      <w:pPr>
        <w:pStyle w:val="NoSpacing"/>
      </w:pPr>
      <w:r>
        <w:t xml:space="preserve">     </w:t>
      </w:r>
      <w:r w:rsidR="009375B8">
        <w:t>(c</w:t>
      </w:r>
      <w:r w:rsidR="007479EB">
        <w:t>) maximum</w:t>
      </w:r>
      <w:r w:rsidR="009375B8">
        <w:t xml:space="preserve"> when length and thickness form the base.</w:t>
      </w:r>
    </w:p>
    <w:p w:rsidR="009375B8" w:rsidRDefault="00363F90" w:rsidP="00FC3777">
      <w:pPr>
        <w:pStyle w:val="NoSpacing"/>
      </w:pPr>
      <w:r>
        <w:t xml:space="preserve">     </w:t>
      </w:r>
      <w:r w:rsidR="009375B8">
        <w:t>(d)minimum when breadth and thickness form the base.</w:t>
      </w:r>
    </w:p>
    <w:p w:rsidR="00BC7CDF" w:rsidRDefault="00BC7CDF" w:rsidP="00FC3777">
      <w:pPr>
        <w:pStyle w:val="NoSpacing"/>
      </w:pPr>
    </w:p>
    <w:p w:rsidR="00363F90" w:rsidRDefault="009375B8" w:rsidP="00FC3777">
      <w:pPr>
        <w:pStyle w:val="NoSpacing"/>
      </w:pPr>
      <w:r w:rsidRPr="00FC3777">
        <w:rPr>
          <w:b/>
        </w:rPr>
        <w:t>28</w:t>
      </w:r>
      <w:r w:rsidR="007479EB" w:rsidRPr="00FC3777">
        <w:rPr>
          <w:b/>
        </w:rPr>
        <w:t>.</w:t>
      </w:r>
      <w:r w:rsidR="007479EB">
        <w:t xml:space="preserve"> A</w:t>
      </w:r>
      <w:r>
        <w:t xml:space="preserve"> student observed the following precautions in an experiment on law of conservation of mass </w:t>
      </w:r>
    </w:p>
    <w:p w:rsidR="009375B8" w:rsidRDefault="00363F90" w:rsidP="00FC3777">
      <w:pPr>
        <w:pStyle w:val="NoSpacing"/>
      </w:pPr>
      <w:r>
        <w:t xml:space="preserve">      </w:t>
      </w:r>
      <w:r w:rsidR="009375B8">
        <w:t>carried out in a closed vessel.</w:t>
      </w:r>
    </w:p>
    <w:p w:rsidR="009375B8" w:rsidRDefault="00363F90" w:rsidP="00FC3777">
      <w:pPr>
        <w:pStyle w:val="NoSpacing"/>
      </w:pPr>
      <w:r>
        <w:t xml:space="preserve">      </w:t>
      </w:r>
      <w:r w:rsidR="009375B8">
        <w:t>(a)Ensure that the poin</w:t>
      </w:r>
      <w:r w:rsidR="007479EB">
        <w:t>t</w:t>
      </w:r>
      <w:r w:rsidR="009375B8">
        <w:t>er of the balance is at zero before making use of it.</w:t>
      </w:r>
    </w:p>
    <w:p w:rsidR="009375B8" w:rsidRDefault="00363F90" w:rsidP="00FC3777">
      <w:pPr>
        <w:pStyle w:val="NoSpacing"/>
      </w:pPr>
      <w:r>
        <w:t xml:space="preserve">      </w:t>
      </w:r>
      <w:r w:rsidR="009375B8">
        <w:t>(b)Ensure that t</w:t>
      </w:r>
      <w:r w:rsidR="007479EB">
        <w:t>h</w:t>
      </w:r>
      <w:r w:rsidR="009375B8">
        <w:t xml:space="preserve">e reaction mixture comes to room temperature before taking the weight </w:t>
      </w:r>
    </w:p>
    <w:p w:rsidR="009375B8" w:rsidRDefault="00363F90" w:rsidP="00FC3777">
      <w:pPr>
        <w:pStyle w:val="NoSpacing"/>
      </w:pPr>
      <w:r>
        <w:t xml:space="preserve">      </w:t>
      </w:r>
      <w:r w:rsidR="009375B8">
        <w:t>(c)The balance must be slightly tilted towards the left.</w:t>
      </w:r>
    </w:p>
    <w:p w:rsidR="00363F90" w:rsidRDefault="00363F90" w:rsidP="00FC3777">
      <w:pPr>
        <w:pStyle w:val="NoSpacing"/>
      </w:pPr>
      <w:r>
        <w:t xml:space="preserve">      </w:t>
      </w:r>
      <w:r w:rsidR="009375B8">
        <w:t xml:space="preserve">(d)Ensure that the constituents of the mixture come into contact </w:t>
      </w:r>
      <w:r w:rsidR="007479EB">
        <w:t>completely. Which</w:t>
      </w:r>
      <w:r w:rsidR="009375B8">
        <w:t xml:space="preserve"> of the </w:t>
      </w:r>
      <w:r>
        <w:t xml:space="preserve">  </w:t>
      </w:r>
    </w:p>
    <w:p w:rsidR="009375B8" w:rsidRDefault="00363F90" w:rsidP="00FC3777">
      <w:pPr>
        <w:pStyle w:val="NoSpacing"/>
      </w:pPr>
      <w:r>
        <w:t xml:space="preserve">             </w:t>
      </w:r>
      <w:r w:rsidR="009375B8">
        <w:t>precautions taken were unnecessary ?</w:t>
      </w:r>
    </w:p>
    <w:p w:rsidR="00BC7CDF" w:rsidRDefault="00BC7CDF" w:rsidP="00FC3777">
      <w:pPr>
        <w:pStyle w:val="NoSpacing"/>
      </w:pPr>
    </w:p>
    <w:p w:rsidR="009375B8" w:rsidRDefault="009375B8" w:rsidP="00FC3777">
      <w:pPr>
        <w:pStyle w:val="NoSpacing"/>
      </w:pPr>
      <w:r w:rsidRPr="00FC3777">
        <w:rPr>
          <w:b/>
        </w:rPr>
        <w:t>29.</w:t>
      </w:r>
      <w:r>
        <w:t>Four students did their experiment on measuring the speed of a pulse through a string as follows:</w:t>
      </w:r>
    </w:p>
    <w:p w:rsidR="009375B8" w:rsidRDefault="00363F90" w:rsidP="00FC3777">
      <w:pPr>
        <w:pStyle w:val="NoSpacing"/>
      </w:pPr>
      <w:r>
        <w:t xml:space="preserve">      </w:t>
      </w:r>
      <w:r w:rsidR="009375B8">
        <w:t>Student A stretched his thick cotton string very taut and give it a very mild transverse horizontal jerk</w:t>
      </w:r>
    </w:p>
    <w:p w:rsidR="00CB075E" w:rsidRDefault="00363F90" w:rsidP="00FC3777">
      <w:pPr>
        <w:pStyle w:val="NoSpacing"/>
      </w:pPr>
      <w:r>
        <w:t xml:space="preserve">      </w:t>
      </w:r>
      <w:r w:rsidR="00CB075E">
        <w:t>Student B stretched his thin jute taut and give it a mild transverse horizontal jerk.</w:t>
      </w:r>
    </w:p>
    <w:p w:rsidR="009375B8" w:rsidRDefault="00363F90" w:rsidP="00FC3777">
      <w:pPr>
        <w:pStyle w:val="NoSpacing"/>
      </w:pPr>
      <w:r>
        <w:t xml:space="preserve">      </w:t>
      </w:r>
      <w:r w:rsidR="009375B8">
        <w:t xml:space="preserve">Student C stretched his thick </w:t>
      </w:r>
      <w:r w:rsidR="00CB075E">
        <w:t>cotton string just taut and gave it a strong transverse horizontal jerk.</w:t>
      </w:r>
    </w:p>
    <w:p w:rsidR="00CB075E" w:rsidRDefault="00363F90" w:rsidP="00FC3777">
      <w:pPr>
        <w:pStyle w:val="NoSpacing"/>
      </w:pPr>
      <w:r>
        <w:t xml:space="preserve">      </w:t>
      </w:r>
      <w:r w:rsidR="00CB075E">
        <w:t>Student D stretched his thin jute string very taut and gave it a strong transverse horizontal jerk.</w:t>
      </w:r>
    </w:p>
    <w:p w:rsidR="00CB075E" w:rsidRDefault="00363F90" w:rsidP="00FC3777">
      <w:pPr>
        <w:pStyle w:val="NoSpacing"/>
      </w:pPr>
      <w:r>
        <w:lastRenderedPageBreak/>
        <w:t xml:space="preserve">     </w:t>
      </w:r>
      <w:r w:rsidR="00CB075E">
        <w:t>The best choice is that of student</w:t>
      </w:r>
    </w:p>
    <w:p w:rsidR="00CB075E" w:rsidRDefault="00363F90" w:rsidP="00FC3777">
      <w:pPr>
        <w:pStyle w:val="NoSpacing"/>
      </w:pPr>
      <w:r>
        <w:t xml:space="preserve">          </w:t>
      </w:r>
      <w:r w:rsidR="00CB075E">
        <w:t xml:space="preserve">(a)A  </w:t>
      </w:r>
      <w:r>
        <w:tab/>
      </w:r>
      <w:r w:rsidR="00CB075E">
        <w:t xml:space="preserve">            (b)B        </w:t>
      </w:r>
      <w:r>
        <w:tab/>
      </w:r>
      <w:r>
        <w:tab/>
      </w:r>
      <w:r w:rsidR="00CB075E">
        <w:t xml:space="preserve">   (c)C      </w:t>
      </w:r>
      <w:r>
        <w:tab/>
      </w:r>
      <w:r w:rsidR="00CB075E">
        <w:t xml:space="preserve">          (d)D</w:t>
      </w:r>
    </w:p>
    <w:p w:rsidR="00BC7CDF" w:rsidRDefault="00BC7CDF" w:rsidP="00FC3777">
      <w:pPr>
        <w:pStyle w:val="NoSpacing"/>
      </w:pPr>
    </w:p>
    <w:p w:rsidR="00CB075E" w:rsidRDefault="00CB075E" w:rsidP="00FC3777">
      <w:pPr>
        <w:pStyle w:val="NoSpacing"/>
      </w:pPr>
      <w:r w:rsidRPr="00FC3777">
        <w:rPr>
          <w:b/>
        </w:rPr>
        <w:t>30.</w:t>
      </w:r>
      <w:r w:rsidR="00FC3777">
        <w:t xml:space="preserve"> </w:t>
      </w:r>
      <w:r>
        <w:t>The forelimbs of birds are modified as:</w:t>
      </w:r>
    </w:p>
    <w:p w:rsidR="00EF676E" w:rsidRDefault="00EF676E" w:rsidP="00FC3777">
      <w:pPr>
        <w:pStyle w:val="NoSpacing"/>
        <w:jc w:val="center"/>
      </w:pPr>
      <w:r>
        <w:rPr>
          <w:noProof/>
        </w:rPr>
        <w:drawing>
          <wp:inline distT="0" distB="0" distL="0" distR="0">
            <wp:extent cx="1514475" cy="1038225"/>
            <wp:effectExtent l="19050" t="0" r="952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038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B075E" w:rsidRDefault="00363F90" w:rsidP="00FC3777">
      <w:pPr>
        <w:pStyle w:val="NoSpacing"/>
      </w:pPr>
      <w:r>
        <w:t xml:space="preserve">          </w:t>
      </w:r>
      <w:r w:rsidR="00CB075E">
        <w:t xml:space="preserve">(a)Legs            </w:t>
      </w:r>
      <w:r>
        <w:tab/>
      </w:r>
      <w:r w:rsidR="00CB075E">
        <w:t xml:space="preserve">   (b)Scales     </w:t>
      </w:r>
      <w:r>
        <w:tab/>
      </w:r>
      <w:r w:rsidR="00CB075E">
        <w:t xml:space="preserve">  (C)Wings    </w:t>
      </w:r>
      <w:r>
        <w:tab/>
      </w:r>
      <w:r w:rsidR="00CB075E">
        <w:t xml:space="preserve">    (d)Clawed toes</w:t>
      </w:r>
    </w:p>
    <w:p w:rsidR="00BC7CDF" w:rsidRDefault="00BC7CDF" w:rsidP="00FC3777">
      <w:pPr>
        <w:pStyle w:val="NoSpacing"/>
      </w:pPr>
    </w:p>
    <w:p w:rsidR="00363F90" w:rsidRDefault="00CB075E" w:rsidP="00FC3777">
      <w:pPr>
        <w:pStyle w:val="NoSpacing"/>
      </w:pPr>
      <w:r w:rsidRPr="00FC3777">
        <w:rPr>
          <w:b/>
        </w:rPr>
        <w:t>31.</w:t>
      </w:r>
      <w:r w:rsidR="00FC3777">
        <w:t xml:space="preserve"> </w:t>
      </w:r>
      <w:r>
        <w:t xml:space="preserve">A specimen of fish was given to the students to identify the externally visible chordate feature in it </w:t>
      </w:r>
    </w:p>
    <w:p w:rsidR="00CB075E" w:rsidRDefault="00363F90" w:rsidP="00FC3777">
      <w:pPr>
        <w:pStyle w:val="NoSpacing"/>
      </w:pPr>
      <w:r>
        <w:t xml:space="preserve">      </w:t>
      </w:r>
      <w:r w:rsidR="00CB075E">
        <w:t>.The student would look for</w:t>
      </w:r>
    </w:p>
    <w:p w:rsidR="00EF676E" w:rsidRDefault="00EF676E" w:rsidP="00FC3777">
      <w:pPr>
        <w:pStyle w:val="NoSpacing"/>
        <w:jc w:val="center"/>
      </w:pPr>
      <w:r>
        <w:rPr>
          <w:noProof/>
        </w:rPr>
        <w:drawing>
          <wp:inline distT="0" distB="0" distL="0" distR="0">
            <wp:extent cx="1809750" cy="409575"/>
            <wp:effectExtent l="1905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40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B075E" w:rsidRDefault="00363F90" w:rsidP="00FC3777">
      <w:pPr>
        <w:pStyle w:val="NoSpacing"/>
      </w:pPr>
      <w:r>
        <w:t xml:space="preserve">       </w:t>
      </w:r>
      <w:r w:rsidR="00CB075E">
        <w:t>(a)Operculum       (b)Notochord     (c)Dorsal tubular nerve cord      (d)Post anal tail</w:t>
      </w:r>
    </w:p>
    <w:p w:rsidR="00BC7CDF" w:rsidRDefault="00BC7CDF" w:rsidP="00FC3777">
      <w:pPr>
        <w:pStyle w:val="NoSpacing"/>
      </w:pPr>
    </w:p>
    <w:p w:rsidR="00CB075E" w:rsidRDefault="00CB075E" w:rsidP="00FC3777">
      <w:pPr>
        <w:pStyle w:val="NoSpacing"/>
      </w:pPr>
      <w:r w:rsidRPr="00FC3777">
        <w:rPr>
          <w:b/>
        </w:rPr>
        <w:t>32.</w:t>
      </w:r>
      <w:r>
        <w:t>Identify the name of part A depicted in the picture given below.</w:t>
      </w:r>
    </w:p>
    <w:p w:rsidR="00EF676E" w:rsidRDefault="00EF676E" w:rsidP="00FC3777">
      <w:pPr>
        <w:pStyle w:val="NoSpacing"/>
        <w:jc w:val="center"/>
      </w:pPr>
      <w:r w:rsidRPr="00EF676E">
        <w:rPr>
          <w:noProof/>
        </w:rPr>
        <w:drawing>
          <wp:inline distT="0" distB="0" distL="0" distR="0">
            <wp:extent cx="2171700" cy="1809750"/>
            <wp:effectExtent l="19050" t="0" r="0" b="0"/>
            <wp:docPr id="1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1809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B075E" w:rsidRDefault="00363F90" w:rsidP="00FC3777">
      <w:pPr>
        <w:pStyle w:val="NoSpacing"/>
      </w:pPr>
      <w:r>
        <w:t xml:space="preserve">          </w:t>
      </w:r>
      <w:r w:rsidR="00CB075E">
        <w:t xml:space="preserve">(a)Sporophyte       </w:t>
      </w:r>
      <w:r>
        <w:t xml:space="preserve">              </w:t>
      </w:r>
      <w:r w:rsidR="00CB075E">
        <w:t xml:space="preserve">  (b)Gametophyte    </w:t>
      </w:r>
      <w:r>
        <w:t xml:space="preserve">              </w:t>
      </w:r>
      <w:r w:rsidR="00CB075E">
        <w:t xml:space="preserve"> (c)Capsule  </w:t>
      </w:r>
      <w:r>
        <w:t xml:space="preserve">           </w:t>
      </w:r>
      <w:r w:rsidR="00CB075E">
        <w:t xml:space="preserve">   (d)Rhizoids</w:t>
      </w:r>
    </w:p>
    <w:p w:rsidR="00BC7CDF" w:rsidRDefault="00BC7CDF" w:rsidP="00FC3777">
      <w:pPr>
        <w:pStyle w:val="NoSpacing"/>
      </w:pPr>
    </w:p>
    <w:p w:rsidR="00CB075E" w:rsidRDefault="00CB075E" w:rsidP="00FC3777">
      <w:pPr>
        <w:pStyle w:val="NoSpacing"/>
      </w:pPr>
      <w:r w:rsidRPr="00FC3777">
        <w:rPr>
          <w:b/>
        </w:rPr>
        <w:t>33.</w:t>
      </w:r>
      <w:r w:rsidR="00FC3777">
        <w:t xml:space="preserve"> </w:t>
      </w:r>
      <w:r>
        <w:t>How many stages of lifecycle of mosquito pass in water?</w:t>
      </w:r>
    </w:p>
    <w:p w:rsidR="00C45604" w:rsidRDefault="00C45604" w:rsidP="00FC3777">
      <w:pPr>
        <w:pStyle w:val="NoSpacing"/>
        <w:jc w:val="center"/>
      </w:pPr>
      <w:r w:rsidRPr="00C45604">
        <w:rPr>
          <w:noProof/>
        </w:rPr>
        <w:drawing>
          <wp:inline distT="0" distB="0" distL="0" distR="0">
            <wp:extent cx="2171700" cy="885825"/>
            <wp:effectExtent l="19050" t="0" r="0" b="0"/>
            <wp:docPr id="3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885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B075E" w:rsidRDefault="00EF676E" w:rsidP="00FC3777">
      <w:pPr>
        <w:pStyle w:val="NoSpacing"/>
      </w:pPr>
      <w:r>
        <w:t xml:space="preserve">  </w:t>
      </w:r>
      <w:r w:rsidR="00363F90">
        <w:t xml:space="preserve">    </w:t>
      </w:r>
      <w:r>
        <w:t xml:space="preserve">    </w:t>
      </w:r>
      <w:r w:rsidR="00CB075E">
        <w:t xml:space="preserve">(a)4    </w:t>
      </w:r>
      <w:r>
        <w:t xml:space="preserve">               </w:t>
      </w:r>
      <w:r w:rsidR="00CB075E">
        <w:t xml:space="preserve">   (b)3    </w:t>
      </w:r>
      <w:r>
        <w:t xml:space="preserve">                            </w:t>
      </w:r>
      <w:r w:rsidR="00CB075E">
        <w:t xml:space="preserve">  (c)2     </w:t>
      </w:r>
      <w:r>
        <w:t xml:space="preserve">                             (d</w:t>
      </w:r>
      <w:r w:rsidR="00CB075E">
        <w:t>)1</w:t>
      </w:r>
    </w:p>
    <w:p w:rsidR="00BC7CDF" w:rsidRDefault="00BC7CDF" w:rsidP="00FC3777">
      <w:pPr>
        <w:pStyle w:val="NoSpacing"/>
      </w:pPr>
    </w:p>
    <w:p w:rsidR="00CB075E" w:rsidRDefault="00CB075E" w:rsidP="00FC3777">
      <w:pPr>
        <w:pStyle w:val="NoSpacing"/>
      </w:pPr>
      <w:r w:rsidRPr="00FC3777">
        <w:rPr>
          <w:b/>
        </w:rPr>
        <w:t>34.</w:t>
      </w:r>
      <w:r w:rsidR="00FC3777">
        <w:t xml:space="preserve"> </w:t>
      </w:r>
      <w:r>
        <w:t>The characteristic features of monocot angiosperms are:</w:t>
      </w:r>
    </w:p>
    <w:p w:rsidR="00EF676E" w:rsidRDefault="00EF676E" w:rsidP="00FC3777">
      <w:pPr>
        <w:pStyle w:val="NoSpacing"/>
      </w:pPr>
      <w:r>
        <w:t xml:space="preserve">   </w:t>
      </w:r>
      <w:r w:rsidR="00363F90">
        <w:t xml:space="preserve">   </w:t>
      </w:r>
      <w:r>
        <w:t xml:space="preserve">   I. Presence</w:t>
      </w:r>
      <w:r w:rsidR="00CB075E">
        <w:t xml:space="preserve"> of fibrous root system.</w:t>
      </w:r>
      <w:r w:rsidR="00BC7CDF">
        <w:t xml:space="preserve">             </w:t>
      </w:r>
      <w:r>
        <w:t xml:space="preserve">   II.They are herbs.</w:t>
      </w:r>
    </w:p>
    <w:p w:rsidR="00CB075E" w:rsidRDefault="00EF676E" w:rsidP="00FC3777">
      <w:pPr>
        <w:pStyle w:val="NoSpacing"/>
      </w:pPr>
      <w:r>
        <w:t xml:space="preserve">    </w:t>
      </w:r>
      <w:r w:rsidR="00363F90">
        <w:t xml:space="preserve">   </w:t>
      </w:r>
      <w:r>
        <w:t xml:space="preserve"> </w:t>
      </w:r>
      <w:r w:rsidR="00CB075E">
        <w:t>I</w:t>
      </w:r>
      <w:r>
        <w:t>I</w:t>
      </w:r>
      <w:r w:rsidR="00CB075E">
        <w:t>I.The leaves are sessile with reticulate venation.</w:t>
      </w:r>
      <w:r w:rsidR="00BC7CDF">
        <w:t xml:space="preserve">      </w:t>
      </w:r>
      <w:r>
        <w:t xml:space="preserve">  </w:t>
      </w:r>
      <w:r w:rsidR="00CB075E">
        <w:t xml:space="preserve">IV.Flowers are </w:t>
      </w:r>
      <w:r>
        <w:t>timerous</w:t>
      </w:r>
      <w:r w:rsidR="00CB075E">
        <w:t>.</w:t>
      </w:r>
    </w:p>
    <w:p w:rsidR="00CB075E" w:rsidRDefault="00363F90" w:rsidP="00FC3777">
      <w:pPr>
        <w:pStyle w:val="NoSpacing"/>
      </w:pPr>
      <w:r>
        <w:t xml:space="preserve">  </w:t>
      </w:r>
      <w:r w:rsidR="00EF676E">
        <w:t xml:space="preserve"> </w:t>
      </w:r>
      <w:r>
        <w:t xml:space="preserve">  </w:t>
      </w:r>
      <w:r w:rsidR="00EF676E">
        <w:t xml:space="preserve"> </w:t>
      </w:r>
      <w:r w:rsidR="00CB075E">
        <w:t>Which of the following group is correct?</w:t>
      </w:r>
    </w:p>
    <w:p w:rsidR="00CB075E" w:rsidRDefault="00EF676E" w:rsidP="00FC3777">
      <w:pPr>
        <w:pStyle w:val="NoSpacing"/>
      </w:pPr>
      <w:r>
        <w:t xml:space="preserve">          </w:t>
      </w:r>
      <w:r w:rsidR="00CB075E">
        <w:t xml:space="preserve">(a)I,II,III    </w:t>
      </w:r>
      <w:r>
        <w:t xml:space="preserve">                </w:t>
      </w:r>
      <w:r w:rsidR="00CB075E">
        <w:t xml:space="preserve">    (b)I,II,IV     </w:t>
      </w:r>
      <w:r>
        <w:t xml:space="preserve">                </w:t>
      </w:r>
      <w:r w:rsidR="00CB075E">
        <w:t xml:space="preserve">        (c)II,III,IV       </w:t>
      </w:r>
      <w:r>
        <w:t xml:space="preserve">          (d</w:t>
      </w:r>
      <w:r w:rsidR="00CB075E">
        <w:t>)I,III,IV</w:t>
      </w:r>
    </w:p>
    <w:p w:rsidR="00BC7CDF" w:rsidRDefault="00BC7CDF" w:rsidP="00FC3777">
      <w:pPr>
        <w:pStyle w:val="NoSpacing"/>
      </w:pPr>
    </w:p>
    <w:p w:rsidR="00EF676E" w:rsidRDefault="00CB075E" w:rsidP="00FC3777">
      <w:pPr>
        <w:pStyle w:val="NoSpacing"/>
      </w:pPr>
      <w:r w:rsidRPr="00FC3777">
        <w:rPr>
          <w:b/>
        </w:rPr>
        <w:lastRenderedPageBreak/>
        <w:t>35.</w:t>
      </w:r>
      <w:r w:rsidR="00FC3777">
        <w:t xml:space="preserve"> </w:t>
      </w:r>
      <w:r>
        <w:t xml:space="preserve">You are given solid cubes of aluminium and iron ,each of side 4 cm ,and two spring balances .Balance  </w:t>
      </w:r>
      <w:r w:rsidR="00EF676E">
        <w:t xml:space="preserve">  </w:t>
      </w:r>
    </w:p>
    <w:p w:rsidR="00CB075E" w:rsidRDefault="00EF676E" w:rsidP="00FC3777">
      <w:pPr>
        <w:pStyle w:val="NoSpacing"/>
      </w:pPr>
      <w:r>
        <w:t xml:space="preserve">       </w:t>
      </w:r>
      <w:r w:rsidR="00CB075E">
        <w:t>has a range count of 10 g .The preferred option for mass measurement would be to use:</w:t>
      </w:r>
    </w:p>
    <w:p w:rsidR="0037296C" w:rsidRDefault="00EF676E" w:rsidP="00FC3777">
      <w:pPr>
        <w:pStyle w:val="NoSpacing"/>
      </w:pPr>
      <w:r>
        <w:t xml:space="preserve">        </w:t>
      </w:r>
      <w:r w:rsidR="00CB075E">
        <w:t>(a)balance A for both the cubes.</w:t>
      </w:r>
      <w:r w:rsidR="0037296C">
        <w:t xml:space="preserve">               </w:t>
      </w:r>
      <w:r w:rsidR="00CB075E">
        <w:t>b)balance B for both the cubes.</w:t>
      </w:r>
    </w:p>
    <w:p w:rsidR="0037296C" w:rsidRDefault="0037296C" w:rsidP="00FC3777">
      <w:pPr>
        <w:pStyle w:val="NoSpacing"/>
      </w:pPr>
      <w:r>
        <w:t xml:space="preserve">     </w:t>
      </w:r>
      <w:r w:rsidR="00363F90">
        <w:t xml:space="preserve"> </w:t>
      </w:r>
      <w:r w:rsidR="00EF676E">
        <w:t xml:space="preserve">  </w:t>
      </w:r>
      <w:r w:rsidR="00CB075E">
        <w:t>(c)balance A for aluminium cube and balance B for iron cube.</w:t>
      </w:r>
    </w:p>
    <w:p w:rsidR="00CB075E" w:rsidRDefault="00E75D6D" w:rsidP="00FC3777">
      <w:pPr>
        <w:pStyle w:val="NoSpacing"/>
      </w:pPr>
      <w:r>
        <w:t xml:space="preserve">     </w:t>
      </w:r>
      <w:r w:rsidR="0037296C">
        <w:t xml:space="preserve">   </w:t>
      </w:r>
      <w:r w:rsidR="00CB075E">
        <w:t>(d)balance A for iron cube and balance B for iron cube.</w:t>
      </w:r>
    </w:p>
    <w:p w:rsidR="00BC7CDF" w:rsidRDefault="00BC7CDF" w:rsidP="00FC3777">
      <w:pPr>
        <w:pStyle w:val="NoSpacing"/>
      </w:pPr>
    </w:p>
    <w:p w:rsidR="00EF676E" w:rsidRPr="00EF676E" w:rsidRDefault="00CB075E" w:rsidP="00FC3777">
      <w:pPr>
        <w:pStyle w:val="NoSpacing"/>
      </w:pPr>
      <w:r w:rsidRPr="00FC3777">
        <w:rPr>
          <w:b/>
        </w:rPr>
        <w:t>36.</w:t>
      </w:r>
      <w:r w:rsidR="00FC3777">
        <w:t xml:space="preserve"> </w:t>
      </w:r>
      <w:r w:rsidRPr="00EF676E">
        <w:t xml:space="preserve">A strong transverse horizontal pulse ,created at one of a string is observed to complete 5 journeys </w:t>
      </w:r>
      <w:r w:rsidR="00EF676E" w:rsidRPr="00EF676E">
        <w:t xml:space="preserve">         </w:t>
      </w:r>
    </w:p>
    <w:p w:rsidR="00EF676E" w:rsidRPr="00EF676E" w:rsidRDefault="00EF676E" w:rsidP="00FC3777">
      <w:pPr>
        <w:pStyle w:val="NoSpacing"/>
      </w:pPr>
      <w:r w:rsidRPr="00EF676E">
        <w:t xml:space="preserve">     </w:t>
      </w:r>
      <w:r w:rsidR="00CB075E" w:rsidRPr="00EF676E">
        <w:t xml:space="preserve">along its length ,before fading out .The initial and final readings ,on a stop clock used in the </w:t>
      </w:r>
      <w:r w:rsidRPr="00EF676E">
        <w:t xml:space="preserve">  </w:t>
      </w:r>
    </w:p>
    <w:p w:rsidR="00EF676E" w:rsidRPr="00EF676E" w:rsidRDefault="00EF676E" w:rsidP="00FC3777">
      <w:pPr>
        <w:pStyle w:val="NoSpacing"/>
      </w:pPr>
      <w:r w:rsidRPr="00EF676E">
        <w:t xml:space="preserve">      </w:t>
      </w:r>
      <w:r w:rsidR="00CB075E" w:rsidRPr="00EF676E">
        <w:t xml:space="preserve">experiment ,are as shown here .If the length of the string is L metre .,the speed of the pulse through </w:t>
      </w:r>
    </w:p>
    <w:p w:rsidR="00CB075E" w:rsidRPr="00EF676E" w:rsidRDefault="00EF676E" w:rsidP="00FC3777">
      <w:pPr>
        <w:pStyle w:val="NoSpacing"/>
      </w:pPr>
      <w:r w:rsidRPr="00EF676E">
        <w:t xml:space="preserve">          </w:t>
      </w:r>
      <w:r w:rsidR="00CB075E" w:rsidRPr="00EF676E">
        <w:t>the string is :</w:t>
      </w:r>
    </w:p>
    <w:p w:rsidR="00BC7CDF" w:rsidRDefault="00BC7CDF" w:rsidP="00FC3777">
      <w:pPr>
        <w:pStyle w:val="NoSpacing"/>
      </w:pPr>
    </w:p>
    <w:p w:rsidR="00CB075E" w:rsidRDefault="00FC3777" w:rsidP="00FC3777">
      <w:pPr>
        <w:pStyle w:val="NoSpacing"/>
        <w:rPr>
          <w:position w:val="-24"/>
        </w:rPr>
      </w:pPr>
      <w:r>
        <w:t xml:space="preserve">         </w:t>
      </w:r>
      <w:r w:rsidR="00CB075E">
        <w:t>(a)</w:t>
      </w:r>
      <w:r w:rsidR="00CB075E" w:rsidRPr="00CB075E">
        <w:rPr>
          <w:position w:val="-24"/>
        </w:rPr>
        <w:object w:dxaOrig="820" w:dyaOrig="620">
          <v:shape id="_x0000_i1026" type="#_x0000_t75" style="width:41.15pt;height:30.85pt" o:ole="">
            <v:imagedata r:id="rId13" o:title=""/>
          </v:shape>
          <o:OLEObject Type="Embed" ProgID="Equation.DSMT4" ShapeID="_x0000_i1026" DrawAspect="Content" ObjectID="_1476348992" r:id="rId14"/>
        </w:object>
      </w:r>
      <w:r w:rsidR="00CB075E">
        <w:t xml:space="preserve">            (b)</w:t>
      </w:r>
      <w:r w:rsidR="00CB075E" w:rsidRPr="00CB075E">
        <w:t xml:space="preserve"> </w:t>
      </w:r>
      <w:r w:rsidR="00CB075E" w:rsidRPr="00CB075E">
        <w:rPr>
          <w:position w:val="-24"/>
        </w:rPr>
        <w:object w:dxaOrig="880" w:dyaOrig="620">
          <v:shape id="_x0000_i1027" type="#_x0000_t75" style="width:43.95pt;height:30.85pt" o:ole="">
            <v:imagedata r:id="rId15" o:title=""/>
          </v:shape>
          <o:OLEObject Type="Embed" ProgID="Equation.DSMT4" ShapeID="_x0000_i1027" DrawAspect="Content" ObjectID="_1476348993" r:id="rId16"/>
        </w:object>
      </w:r>
      <w:r w:rsidR="00CB075E">
        <w:t xml:space="preserve">           (c)</w:t>
      </w:r>
      <w:r w:rsidR="00CB075E" w:rsidRPr="00CB075E">
        <w:t xml:space="preserve"> </w:t>
      </w:r>
      <w:r w:rsidR="00CB075E" w:rsidRPr="00CB075E">
        <w:rPr>
          <w:position w:val="-24"/>
        </w:rPr>
        <w:object w:dxaOrig="900" w:dyaOrig="620">
          <v:shape id="_x0000_i1028" type="#_x0000_t75" style="width:44.9pt;height:30.85pt" o:ole="">
            <v:imagedata r:id="rId17" o:title=""/>
          </v:shape>
          <o:OLEObject Type="Embed" ProgID="Equation.DSMT4" ShapeID="_x0000_i1028" DrawAspect="Content" ObjectID="_1476348994" r:id="rId18"/>
        </w:object>
      </w:r>
      <w:r w:rsidR="00CB075E">
        <w:t xml:space="preserve">         (d)</w:t>
      </w:r>
      <w:r w:rsidR="00CB075E" w:rsidRPr="00CB075E">
        <w:t xml:space="preserve"> </w:t>
      </w:r>
      <w:r w:rsidR="00CB075E" w:rsidRPr="00CB075E">
        <w:rPr>
          <w:position w:val="-24"/>
        </w:rPr>
        <w:object w:dxaOrig="900" w:dyaOrig="620">
          <v:shape id="_x0000_i1029" type="#_x0000_t75" style="width:44.9pt;height:30.85pt" o:ole="">
            <v:imagedata r:id="rId19" o:title=""/>
          </v:shape>
          <o:OLEObject Type="Embed" ProgID="Equation.DSMT4" ShapeID="_x0000_i1029" DrawAspect="Content" ObjectID="_1476348995" r:id="rId20"/>
        </w:object>
      </w:r>
      <w:r w:rsidR="00C45604">
        <w:rPr>
          <w:position w:val="-24"/>
        </w:rPr>
        <w:tab/>
      </w:r>
    </w:p>
    <w:p w:rsidR="00C45604" w:rsidRDefault="00C45604" w:rsidP="00FC3777">
      <w:pPr>
        <w:pStyle w:val="NoSpacing"/>
        <w:jc w:val="center"/>
      </w:pPr>
      <w:r w:rsidRPr="00C45604">
        <w:rPr>
          <w:noProof/>
          <w:position w:val="-24"/>
        </w:rPr>
        <w:drawing>
          <wp:inline distT="0" distB="0" distL="0" distR="0">
            <wp:extent cx="2190750" cy="1038225"/>
            <wp:effectExtent l="19050" t="0" r="0" b="0"/>
            <wp:docPr id="2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1038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C45604" w:rsidSect="00BC7CDF">
      <w:headerReference w:type="default" r:id="rId22"/>
      <w:pgSz w:w="12240" w:h="15840"/>
      <w:pgMar w:top="1440" w:right="1170" w:bottom="1440" w:left="117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F6296" w:rsidRDefault="00CF6296" w:rsidP="00FC3777">
      <w:pPr>
        <w:spacing w:after="0" w:line="240" w:lineRule="auto"/>
      </w:pPr>
      <w:r>
        <w:separator/>
      </w:r>
    </w:p>
  </w:endnote>
  <w:endnote w:type="continuationSeparator" w:id="1">
    <w:p w:rsidR="00CF6296" w:rsidRDefault="00CF6296" w:rsidP="00FC377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F6296" w:rsidRDefault="00CF6296" w:rsidP="00FC3777">
      <w:pPr>
        <w:spacing w:after="0" w:line="240" w:lineRule="auto"/>
      </w:pPr>
      <w:r>
        <w:separator/>
      </w:r>
    </w:p>
  </w:footnote>
  <w:footnote w:type="continuationSeparator" w:id="1">
    <w:p w:rsidR="00CF6296" w:rsidRDefault="00CF6296" w:rsidP="00FC377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101688"/>
      <w:docPartObj>
        <w:docPartGallery w:val="Page Numbers (Top of Page)"/>
        <w:docPartUnique/>
      </w:docPartObj>
    </w:sdtPr>
    <w:sdtContent>
      <w:p w:rsidR="00FC3777" w:rsidRPr="00C9389E" w:rsidRDefault="00FC3777" w:rsidP="00FC3777">
        <w:pPr>
          <w:pStyle w:val="Header"/>
          <w:rPr>
            <w:rFonts w:ascii="Arial Black" w:hAnsi="Arial Black"/>
            <w:color w:val="0070C0"/>
          </w:rPr>
        </w:pPr>
        <w:r w:rsidRPr="00946E0D">
          <w:rPr>
            <w:rFonts w:ascii="Arial Black" w:hAnsi="Arial Black"/>
            <w:color w:val="0070C0"/>
          </w:rPr>
          <w:t xml:space="preserve">                          </w:t>
        </w:r>
        <w:r>
          <w:rPr>
            <w:rFonts w:ascii="Arial Black" w:hAnsi="Arial Black"/>
            <w:color w:val="0070C0"/>
          </w:rPr>
          <w:t xml:space="preserve">                 </w:t>
        </w:r>
        <w:r w:rsidRPr="00946E0D">
          <w:rPr>
            <w:rFonts w:ascii="Arial Black" w:hAnsi="Arial Black"/>
            <w:color w:val="0070C0"/>
          </w:rPr>
          <w:t xml:space="preserve"> e-Edge Education Centre </w:t>
        </w:r>
        <w:r>
          <w:rPr>
            <w:rFonts w:ascii="Times New Roman" w:hAnsi="Times New Roman" w:cs="Times New Roman"/>
            <w:b/>
          </w:rPr>
          <w:t xml:space="preserve">                                                                                                                       </w:t>
        </w:r>
      </w:p>
      <w:p w:rsidR="00466217" w:rsidRDefault="00C367CC" w:rsidP="00466217">
        <w:pPr>
          <w:pStyle w:val="Header"/>
        </w:pPr>
      </w:p>
    </w:sdtContent>
  </w:sdt>
  <w:p w:rsidR="00FC3777" w:rsidRDefault="00C367CC" w:rsidP="00466217">
    <w:pPr>
      <w:pStyle w:val="Header"/>
      <w:jc w:val="right"/>
    </w:pPr>
    <w:r w:rsidRPr="00C9389E">
      <w:rPr>
        <w:i/>
      </w:rPr>
      <w:fldChar w:fldCharType="begin"/>
    </w:r>
    <w:r w:rsidR="00FC3777" w:rsidRPr="00C9389E">
      <w:rPr>
        <w:i/>
      </w:rPr>
      <w:instrText xml:space="preserve"> PAGE   \* MERGEFORMAT </w:instrText>
    </w:r>
    <w:r w:rsidRPr="00C9389E">
      <w:rPr>
        <w:i/>
      </w:rPr>
      <w:fldChar w:fldCharType="separate"/>
    </w:r>
    <w:r w:rsidR="00466217">
      <w:rPr>
        <w:i/>
        <w:noProof/>
      </w:rPr>
      <w:t>1</w:t>
    </w:r>
    <w:r w:rsidRPr="00C9389E">
      <w:rPr>
        <w:i/>
      </w:rPr>
      <w:fldChar w:fldCharType="end"/>
    </w:r>
  </w:p>
  <w:p w:rsidR="00FC3777" w:rsidRDefault="00FC3777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8FA75C5"/>
    <w:multiLevelType w:val="hybridMultilevel"/>
    <w:tmpl w:val="8160A948"/>
    <w:lvl w:ilvl="0" w:tplc="68E48F3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726156"/>
    <w:rsid w:val="000141C5"/>
    <w:rsid w:val="002079D7"/>
    <w:rsid w:val="00363F90"/>
    <w:rsid w:val="0037296C"/>
    <w:rsid w:val="0043353F"/>
    <w:rsid w:val="00466217"/>
    <w:rsid w:val="0046779B"/>
    <w:rsid w:val="004C3571"/>
    <w:rsid w:val="005A79EB"/>
    <w:rsid w:val="00726156"/>
    <w:rsid w:val="007479EB"/>
    <w:rsid w:val="009375B8"/>
    <w:rsid w:val="009A2BFB"/>
    <w:rsid w:val="009E5C57"/>
    <w:rsid w:val="00A01318"/>
    <w:rsid w:val="00A850B7"/>
    <w:rsid w:val="00BC7CDF"/>
    <w:rsid w:val="00C32C3A"/>
    <w:rsid w:val="00C367CC"/>
    <w:rsid w:val="00C45604"/>
    <w:rsid w:val="00CB075E"/>
    <w:rsid w:val="00CB6526"/>
    <w:rsid w:val="00CF6296"/>
    <w:rsid w:val="00E75D6D"/>
    <w:rsid w:val="00EB5583"/>
    <w:rsid w:val="00EE0965"/>
    <w:rsid w:val="00EF676E"/>
    <w:rsid w:val="00F7430E"/>
    <w:rsid w:val="00FC377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B558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B075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F676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F676E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EF676E"/>
    <w:pPr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rsid w:val="00FC377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C3777"/>
  </w:style>
  <w:style w:type="paragraph" w:styleId="Footer">
    <w:name w:val="footer"/>
    <w:basedOn w:val="Normal"/>
    <w:link w:val="FooterChar"/>
    <w:uiPriority w:val="99"/>
    <w:semiHidden/>
    <w:unhideWhenUsed/>
    <w:rsid w:val="00FC377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FC3777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oleObject" Target="embeddings/oleObject4.bin"/><Relationship Id="rId3" Type="http://schemas.openxmlformats.org/officeDocument/2006/relationships/settings" Target="settings.xml"/><Relationship Id="rId21" Type="http://schemas.openxmlformats.org/officeDocument/2006/relationships/image" Target="media/image10.png"/><Relationship Id="rId7" Type="http://schemas.openxmlformats.org/officeDocument/2006/relationships/image" Target="media/image1.wmf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image" Target="media/image9.wmf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0</TotalTime>
  <Pages>1</Pages>
  <Words>1592</Words>
  <Characters>9079</Characters>
  <Application>Microsoft Office Word</Application>
  <DocSecurity>0</DocSecurity>
  <Lines>75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65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d</dc:creator>
  <cp:keywords/>
  <dc:description/>
  <cp:lastModifiedBy>Office</cp:lastModifiedBy>
  <cp:revision>26</cp:revision>
  <dcterms:created xsi:type="dcterms:W3CDTF">2014-02-17T09:02:00Z</dcterms:created>
  <dcterms:modified xsi:type="dcterms:W3CDTF">2014-11-01T06:40:00Z</dcterms:modified>
</cp:coreProperties>
</file>